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1264900" w14:textId="77777777" w:rsidR="00463358" w:rsidRPr="00DF65E9" w:rsidRDefault="00320960" w:rsidP="00463358">
      <w:pPr>
        <w:keepNext/>
        <w:spacing w:line="240" w:lineRule="auto"/>
        <w:ind w:firstLine="709"/>
        <w:jc w:val="center"/>
        <w:outlineLvl w:val="0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/>
          <w:b/>
          <w:sz w:val="28"/>
          <w:szCs w:val="28"/>
          <w:lang w:eastAsia="ru-RU"/>
        </w:rPr>
        <w:t>Государственное</w:t>
      </w:r>
      <w:r w:rsidR="00463358" w:rsidRPr="00DF65E9">
        <w:rPr>
          <w:rFonts w:ascii="Times New Roman" w:eastAsia="Times New Roman" w:hAnsi="Times New Roman"/>
          <w:b/>
          <w:sz w:val="28"/>
          <w:szCs w:val="28"/>
          <w:lang w:eastAsia="ru-RU"/>
        </w:rPr>
        <w:t xml:space="preserve"> бюджетное общеобразовательное учреждение</w:t>
      </w:r>
    </w:p>
    <w:p w14:paraId="44CB6B6D" w14:textId="77777777" w:rsidR="00463358" w:rsidRPr="00DF65E9" w:rsidRDefault="00320960" w:rsidP="00463358">
      <w:pPr>
        <w:spacing w:line="240" w:lineRule="auto"/>
        <w:ind w:firstLine="709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/>
          <w:b/>
          <w:sz w:val="28"/>
          <w:szCs w:val="28"/>
          <w:lang w:eastAsia="ru-RU"/>
        </w:rPr>
        <w:t>Краснодарского края</w:t>
      </w:r>
    </w:p>
    <w:p w14:paraId="4AE51A0D" w14:textId="77777777" w:rsidR="00463358" w:rsidRPr="00DF65E9" w:rsidRDefault="00320960" w:rsidP="00320960">
      <w:pPr>
        <w:pBdr>
          <w:bottom w:val="single" w:sz="6" w:space="1" w:color="auto"/>
        </w:pBdr>
        <w:spacing w:line="240" w:lineRule="auto"/>
        <w:ind w:firstLine="709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/>
          <w:b/>
          <w:sz w:val="28"/>
          <w:szCs w:val="28"/>
          <w:lang w:eastAsia="ru-RU"/>
        </w:rPr>
        <w:t>Школа-интернат спортивного профиля</w:t>
      </w:r>
    </w:p>
    <w:p w14:paraId="52253C50" w14:textId="77777777" w:rsidR="00612947" w:rsidRPr="00DF65E9" w:rsidRDefault="00612947" w:rsidP="00612947">
      <w:pPr>
        <w:keepNext/>
        <w:ind w:firstLine="709"/>
        <w:jc w:val="center"/>
        <w:outlineLvl w:val="1"/>
        <w:rPr>
          <w:i/>
          <w:szCs w:val="28"/>
        </w:rPr>
      </w:pPr>
      <w:r w:rsidRPr="00DF65E9">
        <w:rPr>
          <w:i/>
          <w:szCs w:val="28"/>
        </w:rPr>
        <w:t xml:space="preserve">350047, г. Краснодар, ул. </w:t>
      </w:r>
      <w:r>
        <w:rPr>
          <w:i/>
          <w:szCs w:val="28"/>
        </w:rPr>
        <w:t>Славянская</w:t>
      </w:r>
      <w:r w:rsidRPr="00DF65E9">
        <w:rPr>
          <w:i/>
          <w:szCs w:val="28"/>
        </w:rPr>
        <w:t>, д. 6</w:t>
      </w:r>
      <w:r>
        <w:rPr>
          <w:i/>
          <w:szCs w:val="28"/>
        </w:rPr>
        <w:t>5, тел. 222-17</w:t>
      </w:r>
      <w:r w:rsidRPr="00DF65E9">
        <w:rPr>
          <w:i/>
          <w:szCs w:val="28"/>
        </w:rPr>
        <w:t>-8</w:t>
      </w:r>
      <w:r>
        <w:rPr>
          <w:i/>
          <w:szCs w:val="28"/>
        </w:rPr>
        <w:t>0</w:t>
      </w:r>
    </w:p>
    <w:p w14:paraId="7987AFDC" w14:textId="77777777" w:rsidR="00612947" w:rsidRPr="00DF65E9" w:rsidRDefault="00612947" w:rsidP="00612947">
      <w:pPr>
        <w:ind w:firstLine="709"/>
        <w:jc w:val="center"/>
        <w:rPr>
          <w:i/>
          <w:szCs w:val="28"/>
          <w:u w:val="single"/>
        </w:rPr>
      </w:pPr>
      <w:r>
        <w:rPr>
          <w:i/>
          <w:szCs w:val="28"/>
          <w:u w:val="single"/>
          <w:lang w:val="en-US"/>
        </w:rPr>
        <w:t>gou</w:t>
      </w:r>
      <w:r w:rsidRPr="00E86142">
        <w:rPr>
          <w:i/>
          <w:szCs w:val="28"/>
          <w:u w:val="single"/>
        </w:rPr>
        <w:t>-</w:t>
      </w:r>
      <w:r>
        <w:rPr>
          <w:i/>
          <w:szCs w:val="28"/>
          <w:u w:val="single"/>
          <w:lang w:val="en-US"/>
        </w:rPr>
        <w:t>internat</w:t>
      </w:r>
      <w:r w:rsidRPr="00E86142">
        <w:rPr>
          <w:i/>
          <w:szCs w:val="28"/>
          <w:u w:val="single"/>
        </w:rPr>
        <w:t>_3</w:t>
      </w:r>
      <w:r w:rsidRPr="00DF65E9">
        <w:rPr>
          <w:i/>
          <w:szCs w:val="28"/>
          <w:u w:val="single"/>
        </w:rPr>
        <w:t>@</w:t>
      </w:r>
      <w:r>
        <w:rPr>
          <w:i/>
          <w:szCs w:val="28"/>
          <w:u w:val="single"/>
          <w:lang w:val="en-US"/>
        </w:rPr>
        <w:t>mail</w:t>
      </w:r>
      <w:r w:rsidRPr="00DF65E9">
        <w:rPr>
          <w:i/>
          <w:szCs w:val="28"/>
          <w:u w:val="single"/>
        </w:rPr>
        <w:t>.</w:t>
      </w:r>
      <w:r w:rsidRPr="00DF65E9">
        <w:rPr>
          <w:i/>
          <w:szCs w:val="28"/>
          <w:u w:val="single"/>
          <w:lang w:val="en-US"/>
        </w:rPr>
        <w:t>ru</w:t>
      </w:r>
      <w:r w:rsidRPr="00E86142">
        <w:rPr>
          <w:i/>
          <w:szCs w:val="28"/>
          <w:u w:val="single"/>
        </w:rPr>
        <w:t xml:space="preserve">, </w:t>
      </w:r>
      <w:r>
        <w:rPr>
          <w:i/>
          <w:szCs w:val="28"/>
          <w:u w:val="single"/>
          <w:lang w:val="en-US"/>
        </w:rPr>
        <w:t>zolj</w:t>
      </w:r>
      <w:r w:rsidRPr="00E86142">
        <w:rPr>
          <w:i/>
          <w:szCs w:val="28"/>
          <w:u w:val="single"/>
        </w:rPr>
        <w:t>@</w:t>
      </w:r>
      <w:r>
        <w:rPr>
          <w:i/>
          <w:szCs w:val="28"/>
          <w:u w:val="single"/>
          <w:lang w:val="en-US"/>
        </w:rPr>
        <w:t>mail</w:t>
      </w:r>
      <w:r w:rsidRPr="00E86142">
        <w:rPr>
          <w:i/>
          <w:szCs w:val="28"/>
          <w:u w:val="single"/>
        </w:rPr>
        <w:t>.</w:t>
      </w:r>
      <w:r>
        <w:rPr>
          <w:i/>
          <w:szCs w:val="28"/>
          <w:u w:val="single"/>
          <w:lang w:val="en-US"/>
        </w:rPr>
        <w:t>ru</w:t>
      </w:r>
    </w:p>
    <w:p w14:paraId="65729337" w14:textId="77777777" w:rsidR="00463358" w:rsidRPr="00DF65E9" w:rsidRDefault="00463358" w:rsidP="00463358">
      <w:pPr>
        <w:keepNext/>
        <w:spacing w:line="240" w:lineRule="auto"/>
        <w:ind w:firstLine="709"/>
        <w:jc w:val="center"/>
        <w:outlineLvl w:val="1"/>
        <w:rPr>
          <w:rFonts w:ascii="Times New Roman" w:eastAsia="Times New Roman" w:hAnsi="Times New Roman"/>
          <w:i/>
          <w:szCs w:val="28"/>
          <w:lang w:eastAsia="ru-RU"/>
        </w:rPr>
      </w:pPr>
    </w:p>
    <w:p w14:paraId="77868E67" w14:textId="77777777" w:rsidR="00463358" w:rsidRPr="00320960" w:rsidRDefault="00463358" w:rsidP="00463358">
      <w:pPr>
        <w:spacing w:line="240" w:lineRule="auto"/>
        <w:ind w:firstLine="709"/>
        <w:jc w:val="center"/>
        <w:rPr>
          <w:rFonts w:ascii="Times New Roman" w:eastAsia="Times New Roman" w:hAnsi="Times New Roman"/>
          <w:i/>
          <w:szCs w:val="28"/>
          <w:u w:val="single"/>
          <w:lang w:eastAsia="ru-RU"/>
        </w:rPr>
      </w:pPr>
    </w:p>
    <w:p w14:paraId="0011F511" w14:textId="77777777" w:rsidR="00463358" w:rsidRPr="00DF65E9" w:rsidRDefault="00463358" w:rsidP="00463358">
      <w:pPr>
        <w:spacing w:line="240" w:lineRule="auto"/>
        <w:ind w:firstLine="709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4BF3332A" w14:textId="77777777" w:rsidR="00C43176" w:rsidRPr="005C027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spacing w:line="240" w:lineRule="auto"/>
        <w:ind w:left="4962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</w:p>
    <w:p w14:paraId="4BFEAF9F" w14:textId="77777777" w:rsidR="00C43176" w:rsidRPr="005C027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spacing w:line="240" w:lineRule="auto"/>
        <w:ind w:left="4962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</w:p>
    <w:p w14:paraId="04A43451" w14:textId="77777777" w:rsidR="00C43176" w:rsidRPr="005C027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spacing w:line="240" w:lineRule="auto"/>
        <w:ind w:left="5760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 w:rsidRPr="005C0275">
        <w:rPr>
          <w:rFonts w:ascii="Times New Roman" w:eastAsia="Times New Roman" w:hAnsi="Times New Roman" w:cs="Times New Roman"/>
          <w:color w:val="000000"/>
          <w:sz w:val="24"/>
          <w:szCs w:val="20"/>
          <w:lang w:eastAsia="ru-RU"/>
        </w:rPr>
        <w:t>УТВЕРЖДЕНО</w:t>
      </w:r>
    </w:p>
    <w:p w14:paraId="2A77BAD4" w14:textId="77777777" w:rsidR="00C43176" w:rsidRPr="005C027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spacing w:line="240" w:lineRule="auto"/>
        <w:ind w:left="5760"/>
        <w:rPr>
          <w:rFonts w:ascii="Times New Roman" w:eastAsia="Times New Roman" w:hAnsi="Times New Roman" w:cs="Times New Roman"/>
          <w:color w:val="000000"/>
          <w:sz w:val="24"/>
          <w:szCs w:val="20"/>
          <w:lang w:eastAsia="ru-RU"/>
        </w:rPr>
      </w:pPr>
      <w:r w:rsidRPr="005C0275">
        <w:rPr>
          <w:rFonts w:ascii="Times New Roman" w:eastAsia="Times New Roman" w:hAnsi="Times New Roman" w:cs="Times New Roman"/>
          <w:color w:val="000000"/>
          <w:sz w:val="24"/>
          <w:szCs w:val="20"/>
          <w:lang w:eastAsia="ru-RU"/>
        </w:rPr>
        <w:t>решение педсовета протокол № 1</w:t>
      </w:r>
    </w:p>
    <w:p w14:paraId="4E4721B8" w14:textId="72563C5B" w:rsidR="00C43176" w:rsidRPr="005C027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spacing w:line="240" w:lineRule="auto"/>
        <w:ind w:left="5760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 w:rsidRPr="005C0275">
        <w:rPr>
          <w:rFonts w:ascii="Times New Roman" w:eastAsia="Times New Roman" w:hAnsi="Times New Roman" w:cs="Times New Roman"/>
          <w:color w:val="000000"/>
          <w:sz w:val="24"/>
          <w:szCs w:val="20"/>
          <w:lang w:eastAsia="ru-RU"/>
        </w:rPr>
        <w:t>от</w:t>
      </w:r>
      <w:r w:rsidR="00A74D47">
        <w:rPr>
          <w:rFonts w:ascii="Times New Roman" w:eastAsia="Times New Roman" w:hAnsi="Times New Roman" w:cs="Times New Roman"/>
          <w:color w:val="000000"/>
          <w:sz w:val="24"/>
          <w:szCs w:val="20"/>
          <w:lang w:eastAsia="ru-RU"/>
        </w:rPr>
        <w:t xml:space="preserve"> </w:t>
      </w:r>
      <w:r w:rsidR="002245E4">
        <w:rPr>
          <w:rFonts w:ascii="Times New Roman" w:eastAsia="Times New Roman" w:hAnsi="Times New Roman" w:cs="Times New Roman"/>
          <w:color w:val="000000"/>
          <w:sz w:val="24"/>
          <w:szCs w:val="20"/>
          <w:lang w:eastAsia="ru-RU"/>
        </w:rPr>
        <w:t>3</w:t>
      </w:r>
      <w:r w:rsidR="00B3058C">
        <w:rPr>
          <w:rFonts w:ascii="Times New Roman" w:eastAsia="Times New Roman" w:hAnsi="Times New Roman" w:cs="Times New Roman"/>
          <w:color w:val="000000"/>
          <w:sz w:val="24"/>
          <w:szCs w:val="20"/>
          <w:lang w:eastAsia="ru-RU"/>
        </w:rPr>
        <w:t>1</w:t>
      </w:r>
      <w:r w:rsidR="002245E4">
        <w:rPr>
          <w:rFonts w:ascii="Times New Roman" w:eastAsia="Times New Roman" w:hAnsi="Times New Roman" w:cs="Times New Roman"/>
          <w:color w:val="000000"/>
          <w:sz w:val="24"/>
          <w:szCs w:val="20"/>
          <w:lang w:eastAsia="ru-RU"/>
        </w:rPr>
        <w:t>.08.20</w:t>
      </w:r>
      <w:r w:rsidR="00746661">
        <w:rPr>
          <w:rFonts w:ascii="Times New Roman" w:eastAsia="Times New Roman" w:hAnsi="Times New Roman" w:cs="Times New Roman"/>
          <w:color w:val="000000"/>
          <w:sz w:val="24"/>
          <w:szCs w:val="20"/>
          <w:lang w:eastAsia="ru-RU"/>
        </w:rPr>
        <w:t>20 г.</w:t>
      </w:r>
    </w:p>
    <w:p w14:paraId="19E56D5B" w14:textId="77777777" w:rsidR="00C43176" w:rsidRPr="005C027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spacing w:line="240" w:lineRule="auto"/>
        <w:ind w:left="5760"/>
        <w:rPr>
          <w:rFonts w:ascii="Times New Roman" w:eastAsia="Times New Roman" w:hAnsi="Times New Roman" w:cs="Times New Roman"/>
          <w:color w:val="000000"/>
          <w:sz w:val="24"/>
          <w:szCs w:val="20"/>
          <w:lang w:eastAsia="ru-RU"/>
        </w:rPr>
      </w:pPr>
      <w:r w:rsidRPr="005C0275">
        <w:rPr>
          <w:rFonts w:ascii="Times New Roman" w:eastAsia="Times New Roman" w:hAnsi="Times New Roman" w:cs="Times New Roman"/>
          <w:color w:val="000000"/>
          <w:sz w:val="24"/>
          <w:szCs w:val="20"/>
          <w:lang w:eastAsia="ru-RU"/>
        </w:rPr>
        <w:t>председатель педсовета</w:t>
      </w:r>
    </w:p>
    <w:p w14:paraId="11A109EA" w14:textId="77777777" w:rsidR="00C43176" w:rsidRPr="005C027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spacing w:line="240" w:lineRule="auto"/>
        <w:ind w:left="5760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0"/>
          <w:lang w:eastAsia="ru-RU"/>
        </w:rPr>
        <w:t>директор</w:t>
      </w:r>
      <w:r w:rsidR="00320960">
        <w:rPr>
          <w:rFonts w:ascii="Times New Roman" w:eastAsia="Times New Roman" w:hAnsi="Times New Roman" w:cs="Times New Roman"/>
          <w:color w:val="000000"/>
          <w:sz w:val="24"/>
          <w:szCs w:val="20"/>
          <w:lang w:eastAsia="ru-RU"/>
        </w:rPr>
        <w:t xml:space="preserve"> школы-интерната</w:t>
      </w:r>
    </w:p>
    <w:p w14:paraId="6A05FEEB" w14:textId="77777777" w:rsidR="00C43176" w:rsidRPr="005C027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spacing w:line="240" w:lineRule="auto"/>
        <w:ind w:left="5760"/>
        <w:rPr>
          <w:rFonts w:ascii="Times New Roman" w:eastAsia="Times New Roman" w:hAnsi="Times New Roman" w:cs="Times New Roman"/>
          <w:color w:val="000000"/>
          <w:sz w:val="24"/>
          <w:szCs w:val="20"/>
          <w:u w:val="single"/>
          <w:lang w:eastAsia="ru-RU"/>
        </w:rPr>
      </w:pPr>
    </w:p>
    <w:p w14:paraId="03115DF5" w14:textId="77777777" w:rsidR="00C43176" w:rsidRPr="005C0275" w:rsidRDefault="007B1276" w:rsidP="00C43176">
      <w:pPr>
        <w:widowControl w:val="0"/>
        <w:shd w:val="clear" w:color="auto" w:fill="FFFFFF"/>
        <w:autoSpaceDE w:val="0"/>
        <w:autoSpaceDN w:val="0"/>
        <w:adjustRightInd w:val="0"/>
        <w:spacing w:line="240" w:lineRule="auto"/>
        <w:ind w:left="5760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r w:rsidRPr="00F82B89">
        <w:rPr>
          <w:rFonts w:ascii="Times New Roman" w:eastAsia="Times New Roman" w:hAnsi="Times New Roman" w:cs="Times New Roman"/>
          <w:color w:val="000000"/>
          <w:sz w:val="24"/>
          <w:szCs w:val="20"/>
          <w:u w:val="single"/>
          <w:lang w:eastAsia="ru-RU"/>
        </w:rPr>
        <w:tab/>
      </w:r>
      <w:r w:rsidRPr="00F82B89">
        <w:rPr>
          <w:rFonts w:ascii="Times New Roman" w:eastAsia="Times New Roman" w:hAnsi="Times New Roman" w:cs="Times New Roman"/>
          <w:color w:val="000000"/>
          <w:sz w:val="24"/>
          <w:szCs w:val="20"/>
          <w:u w:val="single"/>
          <w:lang w:eastAsia="ru-RU"/>
        </w:rPr>
        <w:tab/>
      </w:r>
      <w:r w:rsidRPr="00F82B89">
        <w:rPr>
          <w:rFonts w:ascii="Times New Roman" w:eastAsia="Times New Roman" w:hAnsi="Times New Roman" w:cs="Times New Roman"/>
          <w:color w:val="000000"/>
          <w:sz w:val="24"/>
          <w:szCs w:val="20"/>
          <w:u w:val="single"/>
          <w:lang w:eastAsia="ru-RU"/>
        </w:rPr>
        <w:tab/>
      </w:r>
      <w:r w:rsidR="00320960">
        <w:rPr>
          <w:rFonts w:ascii="Times New Roman" w:eastAsia="Times New Roman" w:hAnsi="Times New Roman" w:cs="Times New Roman"/>
          <w:color w:val="000000"/>
          <w:sz w:val="24"/>
          <w:szCs w:val="20"/>
          <w:lang w:eastAsia="ru-RU"/>
        </w:rPr>
        <w:t>А.Ю.Саввин</w:t>
      </w:r>
    </w:p>
    <w:p w14:paraId="4C4E38A6" w14:textId="77777777" w:rsidR="00C43176" w:rsidRPr="005C027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spacing w:line="240" w:lineRule="auto"/>
        <w:ind w:left="5760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</w:p>
    <w:p w14:paraId="6FE01E6F" w14:textId="77777777" w:rsidR="00C43176" w:rsidRPr="005C027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spacing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</w:p>
    <w:p w14:paraId="03FC68E9" w14:textId="77777777" w:rsidR="00C43176" w:rsidRPr="005C027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spacing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</w:p>
    <w:p w14:paraId="05516B5F" w14:textId="77777777" w:rsidR="00C43176" w:rsidRPr="005C0275" w:rsidRDefault="00C43176" w:rsidP="00C43176">
      <w:pPr>
        <w:keepNext/>
        <w:widowControl w:val="0"/>
        <w:autoSpaceDE w:val="0"/>
        <w:autoSpaceDN w:val="0"/>
        <w:adjustRightInd w:val="0"/>
        <w:spacing w:before="240" w:after="60" w:line="240" w:lineRule="auto"/>
        <w:jc w:val="center"/>
        <w:outlineLvl w:val="2"/>
        <w:rPr>
          <w:rFonts w:ascii="Times New Roman" w:eastAsia="Times New Roman" w:hAnsi="Times New Roman" w:cs="Times New Roman"/>
          <w:bCs/>
          <w:sz w:val="40"/>
          <w:szCs w:val="40"/>
          <w:lang w:eastAsia="ru-RU"/>
        </w:rPr>
      </w:pPr>
      <w:r w:rsidRPr="005C0275">
        <w:rPr>
          <w:rFonts w:ascii="Times New Roman" w:eastAsia="Times New Roman" w:hAnsi="Times New Roman" w:cs="Times New Roman"/>
          <w:bCs/>
          <w:sz w:val="40"/>
          <w:szCs w:val="40"/>
          <w:lang w:eastAsia="ru-RU"/>
        </w:rPr>
        <w:t>РАБОЧАЯ  ПРОГРАММА</w:t>
      </w:r>
    </w:p>
    <w:p w14:paraId="1F90BBE2" w14:textId="77777777" w:rsidR="00C43176" w:rsidRPr="005C0275" w:rsidRDefault="00C43176" w:rsidP="00C43176">
      <w:pPr>
        <w:widowControl w:val="0"/>
        <w:autoSpaceDE w:val="0"/>
        <w:autoSpaceDN w:val="0"/>
        <w:adjustRightInd w:val="0"/>
        <w:spacing w:line="240" w:lineRule="auto"/>
        <w:jc w:val="center"/>
        <w:rPr>
          <w:rFonts w:ascii="Times New Roman" w:eastAsia="Times New Roman" w:hAnsi="Times New Roman" w:cs="Times New Roman"/>
          <w:sz w:val="32"/>
          <w:szCs w:val="20"/>
          <w:lang w:eastAsia="ru-RU"/>
        </w:rPr>
      </w:pPr>
    </w:p>
    <w:p w14:paraId="0E849290" w14:textId="77777777" w:rsidR="00C43176" w:rsidRPr="005C0275" w:rsidRDefault="00C43176" w:rsidP="00C43176">
      <w:pPr>
        <w:widowControl w:val="0"/>
        <w:autoSpaceDE w:val="0"/>
        <w:autoSpaceDN w:val="0"/>
        <w:adjustRightInd w:val="0"/>
        <w:spacing w:line="240" w:lineRule="auto"/>
        <w:rPr>
          <w:rFonts w:ascii="Times New Roman" w:eastAsia="Times New Roman" w:hAnsi="Times New Roman" w:cs="Times New Roman"/>
          <w:sz w:val="16"/>
          <w:szCs w:val="16"/>
          <w:lang w:eastAsia="ru-RU"/>
        </w:rPr>
      </w:pPr>
    </w:p>
    <w:p w14:paraId="0EF76067" w14:textId="77777777" w:rsidR="00C43176" w:rsidRPr="00463358" w:rsidRDefault="00C43176" w:rsidP="00C43176">
      <w:pPr>
        <w:widowControl w:val="0"/>
        <w:shd w:val="clear" w:color="auto" w:fill="FFFFFF"/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  <w:u w:val="single"/>
          <w:lang w:eastAsia="ru-RU"/>
        </w:rPr>
      </w:pPr>
      <w:r w:rsidRPr="00463358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 xml:space="preserve">По    </w:t>
      </w:r>
      <w:r w:rsidRPr="00463358">
        <w:rPr>
          <w:rFonts w:ascii="Times New Roman" w:eastAsia="Times New Roman" w:hAnsi="Times New Roman" w:cs="Times New Roman"/>
          <w:bCs/>
          <w:color w:val="000000"/>
          <w:sz w:val="28"/>
          <w:szCs w:val="28"/>
          <w:u w:val="single"/>
          <w:lang w:eastAsia="ru-RU"/>
        </w:rPr>
        <w:tab/>
      </w:r>
      <w:r w:rsidR="00463358" w:rsidRPr="00463358">
        <w:rPr>
          <w:rFonts w:ascii="Times New Roman" w:eastAsia="Times New Roman" w:hAnsi="Times New Roman" w:cs="Times New Roman"/>
          <w:bCs/>
          <w:color w:val="000000"/>
          <w:sz w:val="28"/>
          <w:szCs w:val="28"/>
          <w:u w:val="single"/>
          <w:lang w:eastAsia="ru-RU"/>
        </w:rPr>
        <w:t>курсу</w:t>
      </w:r>
      <w:r w:rsidRPr="00463358">
        <w:rPr>
          <w:rFonts w:ascii="Times New Roman" w:eastAsia="Times New Roman" w:hAnsi="Times New Roman" w:cs="Times New Roman"/>
          <w:bCs/>
          <w:color w:val="000000"/>
          <w:sz w:val="28"/>
          <w:szCs w:val="28"/>
          <w:u w:val="single"/>
          <w:lang w:eastAsia="ru-RU"/>
        </w:rPr>
        <w:tab/>
      </w:r>
      <w:r w:rsidRPr="00463358">
        <w:rPr>
          <w:rFonts w:ascii="Times New Roman" w:eastAsia="Times New Roman" w:hAnsi="Times New Roman" w:cs="Times New Roman"/>
          <w:bCs/>
          <w:color w:val="000000"/>
          <w:sz w:val="28"/>
          <w:szCs w:val="28"/>
          <w:u w:val="single"/>
          <w:lang w:eastAsia="ru-RU"/>
        </w:rPr>
        <w:tab/>
      </w:r>
      <w:r w:rsidR="004F7A16">
        <w:rPr>
          <w:rFonts w:ascii="Times New Roman" w:eastAsia="Times New Roman" w:hAnsi="Times New Roman" w:cs="Times New Roman"/>
          <w:bCs/>
          <w:color w:val="000000"/>
          <w:sz w:val="28"/>
          <w:szCs w:val="28"/>
          <w:u w:val="single"/>
          <w:lang w:eastAsia="ru-RU"/>
        </w:rPr>
        <w:t>математика</w:t>
      </w:r>
      <w:r w:rsidR="00534852" w:rsidRPr="00463358">
        <w:rPr>
          <w:rFonts w:ascii="Times New Roman" w:eastAsia="Times New Roman" w:hAnsi="Times New Roman" w:cs="Times New Roman"/>
          <w:bCs/>
          <w:color w:val="000000"/>
          <w:sz w:val="28"/>
          <w:szCs w:val="28"/>
          <w:u w:val="single"/>
          <w:lang w:eastAsia="ru-RU"/>
        </w:rPr>
        <w:tab/>
      </w:r>
      <w:r w:rsidR="00534852" w:rsidRPr="00463358">
        <w:rPr>
          <w:rFonts w:ascii="Times New Roman" w:eastAsia="Times New Roman" w:hAnsi="Times New Roman" w:cs="Times New Roman"/>
          <w:bCs/>
          <w:color w:val="000000"/>
          <w:sz w:val="28"/>
          <w:szCs w:val="28"/>
          <w:u w:val="single"/>
          <w:lang w:eastAsia="ru-RU"/>
        </w:rPr>
        <w:tab/>
      </w:r>
      <w:r w:rsidR="00534852" w:rsidRPr="00463358">
        <w:rPr>
          <w:rFonts w:ascii="Times New Roman" w:eastAsia="Times New Roman" w:hAnsi="Times New Roman" w:cs="Times New Roman"/>
          <w:bCs/>
          <w:color w:val="000000"/>
          <w:sz w:val="28"/>
          <w:szCs w:val="28"/>
          <w:u w:val="single"/>
          <w:lang w:eastAsia="ru-RU"/>
        </w:rPr>
        <w:tab/>
      </w:r>
      <w:r w:rsidR="00534852" w:rsidRPr="00463358">
        <w:rPr>
          <w:rFonts w:ascii="Times New Roman" w:eastAsia="Times New Roman" w:hAnsi="Times New Roman" w:cs="Times New Roman"/>
          <w:bCs/>
          <w:color w:val="000000"/>
          <w:sz w:val="28"/>
          <w:szCs w:val="28"/>
          <w:u w:val="single"/>
          <w:lang w:eastAsia="ru-RU"/>
        </w:rPr>
        <w:tab/>
      </w:r>
      <w:r w:rsidR="00534852" w:rsidRPr="00463358">
        <w:rPr>
          <w:rFonts w:ascii="Times New Roman" w:eastAsia="Times New Roman" w:hAnsi="Times New Roman" w:cs="Times New Roman"/>
          <w:bCs/>
          <w:color w:val="000000"/>
          <w:sz w:val="28"/>
          <w:szCs w:val="28"/>
          <w:u w:val="single"/>
          <w:lang w:eastAsia="ru-RU"/>
        </w:rPr>
        <w:tab/>
      </w:r>
      <w:r w:rsidR="00534852" w:rsidRPr="00463358">
        <w:rPr>
          <w:rFonts w:ascii="Times New Roman" w:eastAsia="Times New Roman" w:hAnsi="Times New Roman" w:cs="Times New Roman"/>
          <w:bCs/>
          <w:color w:val="000000"/>
          <w:sz w:val="28"/>
          <w:szCs w:val="28"/>
          <w:u w:val="single"/>
          <w:lang w:eastAsia="ru-RU"/>
        </w:rPr>
        <w:tab/>
      </w:r>
    </w:p>
    <w:p w14:paraId="433A0AD6" w14:textId="77777777" w:rsidR="00C43176" w:rsidRPr="005C027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rFonts w:ascii="Times New Roman" w:eastAsia="Times New Roman" w:hAnsi="Times New Roman" w:cs="Times New Roman"/>
          <w:sz w:val="18"/>
          <w:szCs w:val="20"/>
          <w:lang w:eastAsia="ru-RU"/>
        </w:rPr>
      </w:pPr>
      <w:r w:rsidRPr="005C0275">
        <w:rPr>
          <w:rFonts w:ascii="Times New Roman" w:eastAsia="Times New Roman" w:hAnsi="Times New Roman" w:cs="Times New Roman"/>
          <w:sz w:val="18"/>
          <w:szCs w:val="20"/>
          <w:lang w:eastAsia="ru-RU"/>
        </w:rPr>
        <w:t>(указать предмет, курс, модуль)</w:t>
      </w:r>
    </w:p>
    <w:p w14:paraId="24BE8F28" w14:textId="77777777" w:rsidR="00C43176" w:rsidRPr="005C0275" w:rsidRDefault="00C43176" w:rsidP="00C43176">
      <w:pPr>
        <w:widowControl w:val="0"/>
        <w:autoSpaceDE w:val="0"/>
        <w:autoSpaceDN w:val="0"/>
        <w:adjustRightInd w:val="0"/>
        <w:rPr>
          <w:rFonts w:ascii="Times New Roman" w:eastAsia="Times New Roman" w:hAnsi="Times New Roman" w:cs="Times New Roman"/>
          <w:sz w:val="16"/>
          <w:szCs w:val="16"/>
          <w:lang w:eastAsia="ru-RU"/>
        </w:rPr>
      </w:pPr>
    </w:p>
    <w:p w14:paraId="3D86BC16" w14:textId="77777777" w:rsidR="00C43176" w:rsidRPr="005C0275" w:rsidRDefault="00DF5D56" w:rsidP="00C43176">
      <w:pPr>
        <w:widowControl w:val="0"/>
        <w:autoSpaceDE w:val="0"/>
        <w:autoSpaceDN w:val="0"/>
        <w:adjustRightInd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ровень образования </w:t>
      </w:r>
      <w:r w:rsidR="00C43176" w:rsidRPr="005C027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(класс) </w:t>
      </w:r>
      <w:r w:rsidR="00C43176" w:rsidRPr="005C0275"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ab/>
      </w:r>
      <w:r w:rsidR="00C43176" w:rsidRPr="005C0275"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ab/>
      </w:r>
      <w:r w:rsidR="00534852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среднее (полное ) общее, 10</w:t>
      </w:r>
      <w:r w:rsidR="001801B2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 xml:space="preserve"> </w:t>
      </w:r>
      <w:r w:rsidR="00534852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класс</w:t>
      </w:r>
      <w:r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ab/>
      </w:r>
    </w:p>
    <w:p w14:paraId="74EA6790" w14:textId="77777777" w:rsidR="00C43176" w:rsidRPr="005C0275" w:rsidRDefault="00C43176" w:rsidP="00C43176">
      <w:pPr>
        <w:widowControl w:val="0"/>
        <w:autoSpaceDE w:val="0"/>
        <w:autoSpaceDN w:val="0"/>
        <w:adjustRightInd w:val="0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5F93FBC4" w14:textId="77777777" w:rsidR="00C43176" w:rsidRPr="005C0275" w:rsidRDefault="00C43176" w:rsidP="00C43176">
      <w:pPr>
        <w:widowControl w:val="0"/>
        <w:autoSpaceDE w:val="0"/>
        <w:autoSpaceDN w:val="0"/>
        <w:adjustRightInd w:val="0"/>
        <w:spacing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C0275">
        <w:rPr>
          <w:rFonts w:ascii="Times New Roman" w:eastAsia="Times New Roman" w:hAnsi="Times New Roman" w:cs="Times New Roman"/>
          <w:sz w:val="28"/>
          <w:szCs w:val="28"/>
          <w:lang w:eastAsia="ru-RU"/>
        </w:rPr>
        <w:t>Количество часов</w:t>
      </w:r>
      <w:r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ab/>
      </w:r>
      <w:r w:rsidR="001801B2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170</w:t>
      </w:r>
      <w:r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5C0275"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ab/>
      </w:r>
      <w:r w:rsidRPr="005C0275"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ab/>
      </w:r>
      <w:r w:rsidRPr="005C0275"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ab/>
      </w:r>
      <w:r w:rsidRPr="005C0275"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ab/>
      </w:r>
      <w:r w:rsidRPr="005C0275"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ab/>
      </w:r>
      <w:r w:rsidRPr="005C0275"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ab/>
      </w:r>
      <w:r w:rsidR="00901084"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 xml:space="preserve">        . </w:t>
      </w:r>
    </w:p>
    <w:p w14:paraId="4B2E832A" w14:textId="77777777" w:rsidR="003A577F" w:rsidRPr="003A577F" w:rsidRDefault="00C43176" w:rsidP="00C43176">
      <w:pPr>
        <w:widowControl w:val="0"/>
        <w:autoSpaceDE w:val="0"/>
        <w:autoSpaceDN w:val="0"/>
        <w:adjustRightInd w:val="0"/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</w:pPr>
      <w:r w:rsidRPr="005C027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ровень     </w:t>
      </w:r>
      <w:r w:rsidRPr="005C0275"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ab/>
      </w:r>
      <w:r w:rsidRPr="005C0275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базовый</w:t>
      </w:r>
      <w:r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ab/>
      </w:r>
      <w:r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ab/>
      </w:r>
      <w:r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ab/>
      </w:r>
      <w:r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ab/>
      </w:r>
      <w:r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ab/>
      </w:r>
      <w:r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ab/>
      </w:r>
      <w:r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ab/>
      </w:r>
      <w:r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ab/>
      </w:r>
      <w:r w:rsidRPr="005C0275"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ab/>
      </w:r>
      <w:r w:rsidR="00534852"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ab/>
      </w:r>
    </w:p>
    <w:p w14:paraId="526AD0DA" w14:textId="77777777" w:rsidR="007B1276" w:rsidRPr="00DF5D56" w:rsidRDefault="00C43176" w:rsidP="00DF5D56">
      <w:pPr>
        <w:widowControl w:val="0"/>
        <w:autoSpaceDE w:val="0"/>
        <w:autoSpaceDN w:val="0"/>
        <w:adjustRightInd w:val="0"/>
        <w:jc w:val="center"/>
        <w:rPr>
          <w:rFonts w:ascii="Times New Roman" w:eastAsia="Times New Roman" w:hAnsi="Times New Roman" w:cs="Times New Roman"/>
          <w:sz w:val="18"/>
          <w:szCs w:val="20"/>
          <w:lang w:eastAsia="ru-RU"/>
        </w:rPr>
      </w:pPr>
      <w:r w:rsidRPr="005C0275">
        <w:rPr>
          <w:rFonts w:ascii="Times New Roman" w:eastAsia="Times New Roman" w:hAnsi="Times New Roman" w:cs="Times New Roman"/>
          <w:sz w:val="18"/>
          <w:szCs w:val="20"/>
          <w:lang w:eastAsia="ru-RU"/>
        </w:rPr>
        <w:t>(базовый, профильный)</w:t>
      </w:r>
    </w:p>
    <w:p w14:paraId="66DB18EE" w14:textId="77777777" w:rsidR="00C43176" w:rsidRPr="005C027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rPr>
          <w:rFonts w:ascii="Times New Roman" w:eastAsia="Times New Roman" w:hAnsi="Times New Roman" w:cs="Times New Roman"/>
          <w:i/>
          <w:sz w:val="20"/>
          <w:szCs w:val="20"/>
          <w:u w:val="single"/>
          <w:lang w:eastAsia="ru-RU"/>
        </w:rPr>
      </w:pPr>
      <w:r w:rsidRPr="003A577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читель</w:t>
      </w:r>
      <w:r w:rsidRPr="005C027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</w:t>
      </w:r>
      <w:r w:rsidRPr="005C0275">
        <w:rPr>
          <w:rFonts w:ascii="Times New Roman" w:eastAsia="Times New Roman" w:hAnsi="Times New Roman" w:cs="Times New Roman"/>
          <w:i/>
          <w:color w:val="000000"/>
          <w:sz w:val="28"/>
          <w:szCs w:val="28"/>
          <w:u w:val="single"/>
          <w:lang w:eastAsia="ru-RU"/>
        </w:rPr>
        <w:tab/>
      </w:r>
      <w:r w:rsidR="00320960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>Хабибулина Марина Васильевна</w:t>
      </w:r>
      <w:r>
        <w:rPr>
          <w:rFonts w:ascii="Times New Roman" w:eastAsia="Times New Roman" w:hAnsi="Times New Roman" w:cs="Times New Roman"/>
          <w:i/>
          <w:color w:val="000000"/>
          <w:sz w:val="28"/>
          <w:szCs w:val="28"/>
          <w:u w:val="single"/>
          <w:lang w:eastAsia="ru-RU"/>
        </w:rPr>
        <w:tab/>
      </w:r>
      <w:r>
        <w:rPr>
          <w:rFonts w:ascii="Times New Roman" w:eastAsia="Times New Roman" w:hAnsi="Times New Roman" w:cs="Times New Roman"/>
          <w:i/>
          <w:color w:val="000000"/>
          <w:sz w:val="28"/>
          <w:szCs w:val="28"/>
          <w:u w:val="single"/>
          <w:lang w:eastAsia="ru-RU"/>
        </w:rPr>
        <w:tab/>
      </w:r>
      <w:r>
        <w:rPr>
          <w:rFonts w:ascii="Times New Roman" w:eastAsia="Times New Roman" w:hAnsi="Times New Roman" w:cs="Times New Roman"/>
          <w:i/>
          <w:color w:val="000000"/>
          <w:sz w:val="28"/>
          <w:szCs w:val="28"/>
          <w:u w:val="single"/>
          <w:lang w:eastAsia="ru-RU"/>
        </w:rPr>
        <w:tab/>
      </w:r>
      <w:r>
        <w:rPr>
          <w:rFonts w:ascii="Times New Roman" w:eastAsia="Times New Roman" w:hAnsi="Times New Roman" w:cs="Times New Roman"/>
          <w:i/>
          <w:color w:val="000000"/>
          <w:sz w:val="28"/>
          <w:szCs w:val="28"/>
          <w:u w:val="single"/>
          <w:lang w:eastAsia="ru-RU"/>
        </w:rPr>
        <w:tab/>
      </w:r>
      <w:r w:rsidR="00534852">
        <w:rPr>
          <w:rFonts w:ascii="Times New Roman" w:eastAsia="Times New Roman" w:hAnsi="Times New Roman" w:cs="Times New Roman"/>
          <w:i/>
          <w:color w:val="000000"/>
          <w:sz w:val="28"/>
          <w:szCs w:val="28"/>
          <w:u w:val="single"/>
          <w:lang w:eastAsia="ru-RU"/>
        </w:rPr>
        <w:tab/>
      </w:r>
      <w:r w:rsidR="00534852">
        <w:rPr>
          <w:rFonts w:ascii="Times New Roman" w:eastAsia="Times New Roman" w:hAnsi="Times New Roman" w:cs="Times New Roman"/>
          <w:i/>
          <w:color w:val="000000"/>
          <w:sz w:val="28"/>
          <w:szCs w:val="28"/>
          <w:u w:val="single"/>
          <w:lang w:eastAsia="ru-RU"/>
        </w:rPr>
        <w:tab/>
      </w:r>
    </w:p>
    <w:p w14:paraId="7E584537" w14:textId="77777777" w:rsidR="00C43176" w:rsidRPr="005C027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1B643842" w14:textId="77777777" w:rsidR="00C43176" w:rsidRDefault="00C43176" w:rsidP="00C43176">
      <w:pPr>
        <w:widowControl w:val="0"/>
        <w:shd w:val="clear" w:color="auto" w:fill="FFFFFF"/>
        <w:autoSpaceDE w:val="0"/>
        <w:autoSpaceDN w:val="0"/>
        <w:adjustRightInd w:val="0"/>
        <w:jc w:val="both"/>
        <w:rPr>
          <w:rFonts w:ascii="Times New Roman" w:eastAsia="Calibri" w:hAnsi="Times New Roman" w:cs="Times New Roman"/>
          <w:iCs/>
          <w:color w:val="000000"/>
          <w:sz w:val="28"/>
          <w:szCs w:val="28"/>
          <w:u w:val="single"/>
          <w:lang w:eastAsia="ru-RU"/>
        </w:rPr>
      </w:pPr>
      <w:r w:rsidRPr="005C027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ограмма разработана на основе </w:t>
      </w:r>
      <w:r>
        <w:rPr>
          <w:rFonts w:ascii="Times New Roman" w:eastAsia="Calibri" w:hAnsi="Times New Roman" w:cs="Times New Roman"/>
          <w:iCs/>
          <w:color w:val="000000"/>
          <w:sz w:val="28"/>
          <w:szCs w:val="28"/>
          <w:u w:val="single"/>
          <w:lang w:eastAsia="ru-RU"/>
        </w:rPr>
        <w:t>ав</w:t>
      </w:r>
      <w:r w:rsidR="00534852">
        <w:rPr>
          <w:rFonts w:ascii="Times New Roman" w:eastAsia="Calibri" w:hAnsi="Times New Roman" w:cs="Times New Roman"/>
          <w:iCs/>
          <w:color w:val="000000"/>
          <w:sz w:val="28"/>
          <w:szCs w:val="28"/>
          <w:u w:val="single"/>
          <w:lang w:eastAsia="ru-RU"/>
        </w:rPr>
        <w:t>торской программы Е.</w:t>
      </w:r>
      <w:r w:rsidR="002B54F3">
        <w:rPr>
          <w:rFonts w:ascii="Times New Roman" w:eastAsia="Calibri" w:hAnsi="Times New Roman" w:cs="Times New Roman"/>
          <w:iCs/>
          <w:color w:val="000000"/>
          <w:sz w:val="28"/>
          <w:szCs w:val="28"/>
          <w:u w:val="single"/>
          <w:lang w:eastAsia="ru-RU"/>
        </w:rPr>
        <w:t xml:space="preserve"> </w:t>
      </w:r>
      <w:r w:rsidR="00534852">
        <w:rPr>
          <w:rFonts w:ascii="Times New Roman" w:eastAsia="Calibri" w:hAnsi="Times New Roman" w:cs="Times New Roman"/>
          <w:iCs/>
          <w:color w:val="000000"/>
          <w:sz w:val="28"/>
          <w:szCs w:val="28"/>
          <w:u w:val="single"/>
          <w:lang w:eastAsia="ru-RU"/>
        </w:rPr>
        <w:t>А.</w:t>
      </w:r>
      <w:r w:rsidR="002B54F3">
        <w:rPr>
          <w:rFonts w:ascii="Times New Roman" w:eastAsia="Calibri" w:hAnsi="Times New Roman" w:cs="Times New Roman"/>
          <w:iCs/>
          <w:color w:val="000000"/>
          <w:sz w:val="28"/>
          <w:szCs w:val="28"/>
          <w:u w:val="single"/>
          <w:lang w:eastAsia="ru-RU"/>
        </w:rPr>
        <w:t xml:space="preserve"> </w:t>
      </w:r>
      <w:r w:rsidR="00534852">
        <w:rPr>
          <w:rFonts w:ascii="Times New Roman" w:eastAsia="Calibri" w:hAnsi="Times New Roman" w:cs="Times New Roman"/>
          <w:iCs/>
          <w:color w:val="000000"/>
          <w:sz w:val="28"/>
          <w:szCs w:val="28"/>
          <w:u w:val="single"/>
          <w:lang w:eastAsia="ru-RU"/>
        </w:rPr>
        <w:t>Семенко</w:t>
      </w:r>
    </w:p>
    <w:p w14:paraId="6ECEF764" w14:textId="77777777" w:rsidR="00534852" w:rsidRPr="003707EB" w:rsidRDefault="00534852" w:rsidP="00534852">
      <w:pPr>
        <w:spacing w:line="160" w:lineRule="atLeast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534852">
        <w:rPr>
          <w:rFonts w:ascii="Times New Roman" w:hAnsi="Times New Roman" w:cs="Times New Roman"/>
          <w:color w:val="000000"/>
          <w:sz w:val="28"/>
          <w:szCs w:val="28"/>
        </w:rPr>
        <w:t>«</w:t>
      </w:r>
      <w:r w:rsidRPr="00534852">
        <w:rPr>
          <w:rFonts w:ascii="Times New Roman" w:hAnsi="Times New Roman" w:cs="Times New Roman"/>
          <w:color w:val="000000"/>
          <w:sz w:val="28"/>
          <w:szCs w:val="28"/>
          <w:u w:val="single"/>
        </w:rPr>
        <w:t xml:space="preserve">Примерная программа для общеобразовательных школ. Математика в </w:t>
      </w:r>
      <w:r w:rsidRPr="00534852">
        <w:rPr>
          <w:rFonts w:ascii="Times New Roman" w:hAnsi="Times New Roman" w:cs="Times New Roman"/>
          <w:color w:val="000000"/>
          <w:sz w:val="28"/>
          <w:szCs w:val="28"/>
          <w:u w:val="single"/>
          <w:lang w:val="en-US"/>
        </w:rPr>
        <w:t>X</w:t>
      </w:r>
      <w:r w:rsidRPr="00534852">
        <w:rPr>
          <w:rFonts w:ascii="Times New Roman" w:hAnsi="Times New Roman" w:cs="Times New Roman"/>
          <w:color w:val="000000"/>
          <w:sz w:val="28"/>
          <w:szCs w:val="28"/>
          <w:u w:val="single"/>
        </w:rPr>
        <w:t>-XI классах дл</w:t>
      </w:r>
      <w:r w:rsidR="004F7A16">
        <w:rPr>
          <w:rFonts w:ascii="Times New Roman" w:hAnsi="Times New Roman" w:cs="Times New Roman"/>
          <w:color w:val="000000"/>
          <w:sz w:val="28"/>
          <w:szCs w:val="28"/>
          <w:u w:val="single"/>
        </w:rPr>
        <w:t>я ОУ Краснодарского края на 2018-2019</w:t>
      </w:r>
      <w:r w:rsidRPr="00534852">
        <w:rPr>
          <w:rFonts w:ascii="Times New Roman" w:hAnsi="Times New Roman" w:cs="Times New Roman"/>
          <w:color w:val="000000"/>
          <w:sz w:val="28"/>
          <w:szCs w:val="28"/>
          <w:u w:val="single"/>
        </w:rPr>
        <w:t xml:space="preserve"> учебный год», разработанная кафедрой физико-математических дисциплин информатики ККИДППО, которая размещена на сайте </w:t>
      </w:r>
      <w:r w:rsidRPr="00534852">
        <w:rPr>
          <w:rFonts w:ascii="Times New Roman" w:hAnsi="Times New Roman" w:cs="Times New Roman"/>
          <w:i/>
          <w:color w:val="000000"/>
          <w:sz w:val="28"/>
          <w:szCs w:val="28"/>
          <w:u w:val="single"/>
          <w:lang w:val="en-US"/>
        </w:rPr>
        <w:t>idppo</w:t>
      </w:r>
      <w:r w:rsidRPr="00534852">
        <w:rPr>
          <w:rFonts w:ascii="Times New Roman" w:hAnsi="Times New Roman" w:cs="Times New Roman"/>
          <w:i/>
          <w:color w:val="000000"/>
          <w:sz w:val="28"/>
          <w:szCs w:val="28"/>
          <w:u w:val="single"/>
        </w:rPr>
        <w:t>.</w:t>
      </w:r>
      <w:r w:rsidRPr="00534852">
        <w:rPr>
          <w:rFonts w:ascii="Times New Roman" w:hAnsi="Times New Roman" w:cs="Times New Roman"/>
          <w:i/>
          <w:color w:val="000000"/>
          <w:sz w:val="28"/>
          <w:szCs w:val="28"/>
          <w:u w:val="single"/>
          <w:lang w:val="en-US"/>
        </w:rPr>
        <w:t>kubannet</w:t>
      </w:r>
      <w:r w:rsidRPr="00534852">
        <w:rPr>
          <w:rFonts w:ascii="Times New Roman" w:hAnsi="Times New Roman" w:cs="Times New Roman"/>
          <w:i/>
          <w:color w:val="000000"/>
          <w:sz w:val="28"/>
          <w:szCs w:val="28"/>
          <w:u w:val="single"/>
        </w:rPr>
        <w:t>.</w:t>
      </w:r>
      <w:r w:rsidRPr="00534852">
        <w:rPr>
          <w:rFonts w:ascii="Times New Roman" w:hAnsi="Times New Roman" w:cs="Times New Roman"/>
          <w:i/>
          <w:color w:val="000000"/>
          <w:sz w:val="28"/>
          <w:szCs w:val="28"/>
          <w:u w:val="single"/>
          <w:lang w:val="en-US"/>
        </w:rPr>
        <w:t>ru</w:t>
      </w:r>
      <w:r w:rsidR="003707EB">
        <w:rPr>
          <w:rFonts w:ascii="Times New Roman" w:hAnsi="Times New Roman" w:cs="Times New Roman"/>
          <w:i/>
          <w:color w:val="000000"/>
          <w:sz w:val="28"/>
          <w:szCs w:val="28"/>
          <w:u w:val="single"/>
        </w:rPr>
        <w:tab/>
      </w:r>
    </w:p>
    <w:p w14:paraId="14F5B91B" w14:textId="77777777" w:rsidR="00C43176" w:rsidRPr="005C027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ind w:right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31CB0B5D" w14:textId="77777777" w:rsidR="002B3422" w:rsidRDefault="002B3422">
      <w:r>
        <w:br w:type="page"/>
      </w:r>
    </w:p>
    <w:p w14:paraId="557FBE5C" w14:textId="77777777" w:rsidR="00C43176" w:rsidRPr="00F0703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spacing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F0703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Согласовано</w:t>
      </w:r>
    </w:p>
    <w:p w14:paraId="20B6A584" w14:textId="77777777" w:rsidR="00C43176" w:rsidRPr="00F07035" w:rsidRDefault="00320960" w:rsidP="00C43176">
      <w:pPr>
        <w:widowControl w:val="0"/>
        <w:shd w:val="clear" w:color="auto" w:fill="FFFFFF"/>
        <w:autoSpaceDE w:val="0"/>
        <w:autoSpaceDN w:val="0"/>
        <w:adjustRightInd w:val="0"/>
        <w:spacing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аместитель директора по У</w:t>
      </w:r>
      <w:r w:rsidR="00C43176" w:rsidRPr="00F0703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</w:t>
      </w:r>
    </w:p>
    <w:p w14:paraId="19F8877B" w14:textId="77777777" w:rsidR="00C43176" w:rsidRPr="00F0703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spacing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F07035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ab/>
      </w:r>
      <w:r w:rsidRPr="00F07035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ab/>
      </w:r>
      <w:r w:rsidR="003209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.И.Гришкова</w:t>
      </w:r>
    </w:p>
    <w:p w14:paraId="6E723AF2" w14:textId="0506AD34" w:rsidR="00C43176" w:rsidRPr="00F07035" w:rsidRDefault="00370759" w:rsidP="00C43176">
      <w:pPr>
        <w:widowControl w:val="0"/>
        <w:shd w:val="clear" w:color="auto" w:fill="FFFFFF"/>
        <w:autoSpaceDE w:val="0"/>
        <w:autoSpaceDN w:val="0"/>
        <w:adjustRightInd w:val="0"/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«</w:t>
      </w:r>
      <w:r w:rsidR="007466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1</w:t>
      </w:r>
      <w:r w:rsidR="00C43176" w:rsidRPr="00F0703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»</w:t>
      </w:r>
      <w:r w:rsidR="007466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августа 2020</w:t>
      </w:r>
      <w:r w:rsidR="00C43176" w:rsidRPr="00F0703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года</w:t>
      </w:r>
    </w:p>
    <w:p w14:paraId="2F4C37C6" w14:textId="77777777" w:rsidR="00C43176" w:rsidRPr="00F0703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spacing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</w:p>
    <w:p w14:paraId="1A04631A" w14:textId="77777777" w:rsidR="00C43176" w:rsidRPr="00F0703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spacing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</w:p>
    <w:p w14:paraId="355A8A74" w14:textId="77777777" w:rsidR="00C43176" w:rsidRPr="00F0703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spacing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</w:p>
    <w:p w14:paraId="6D7E4BD8" w14:textId="77777777" w:rsidR="00C43176" w:rsidRPr="00F07035" w:rsidRDefault="00320960" w:rsidP="00C43176">
      <w:pPr>
        <w:widowControl w:val="0"/>
        <w:shd w:val="clear" w:color="auto" w:fill="FFFFFF"/>
        <w:autoSpaceDE w:val="0"/>
        <w:autoSpaceDN w:val="0"/>
        <w:adjustRightInd w:val="0"/>
        <w:spacing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осударственное</w:t>
      </w:r>
      <w:r w:rsidR="00C43176" w:rsidRPr="00F0703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бюджетное общеобразовательное учреждение </w:t>
      </w:r>
    </w:p>
    <w:p w14:paraId="21309728" w14:textId="77777777" w:rsidR="00C43176" w:rsidRPr="00F07035" w:rsidRDefault="00320960" w:rsidP="00C43176">
      <w:pPr>
        <w:widowControl w:val="0"/>
        <w:shd w:val="clear" w:color="auto" w:fill="FFFFFF"/>
        <w:autoSpaceDE w:val="0"/>
        <w:autoSpaceDN w:val="0"/>
        <w:adjustRightInd w:val="0"/>
        <w:spacing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16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раснодарский край</w:t>
      </w:r>
    </w:p>
    <w:p w14:paraId="60238C68" w14:textId="77777777" w:rsidR="00C43176" w:rsidRPr="00F07035" w:rsidRDefault="00320960" w:rsidP="00C43176">
      <w:pPr>
        <w:widowControl w:val="0"/>
        <w:shd w:val="clear" w:color="auto" w:fill="FFFFFF"/>
        <w:autoSpaceDE w:val="0"/>
        <w:autoSpaceDN w:val="0"/>
        <w:adjustRightInd w:val="0"/>
        <w:spacing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16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16"/>
          <w:lang w:eastAsia="ru-RU"/>
        </w:rPr>
        <w:t>Школа-интернат спортивного профиля</w:t>
      </w:r>
    </w:p>
    <w:p w14:paraId="4ECE586F" w14:textId="77777777" w:rsidR="00C43176" w:rsidRPr="00F0703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spacing w:line="240" w:lineRule="auto"/>
        <w:ind w:left="4962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</w:p>
    <w:p w14:paraId="5D236E51" w14:textId="77777777" w:rsidR="00C43176" w:rsidRPr="00F0703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spacing w:line="240" w:lineRule="auto"/>
        <w:ind w:left="4962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</w:p>
    <w:p w14:paraId="334C0B05" w14:textId="77777777" w:rsidR="00C43176" w:rsidRPr="00F0703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spacing w:line="240" w:lineRule="auto"/>
        <w:ind w:left="4962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</w:p>
    <w:p w14:paraId="074F8062" w14:textId="77777777" w:rsidR="00C43176" w:rsidRPr="00F0703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spacing w:line="240" w:lineRule="auto"/>
        <w:rPr>
          <w:rFonts w:ascii="Times New Roman" w:eastAsia="Times New Roman" w:hAnsi="Times New Roman" w:cs="Times New Roman"/>
          <w:bCs/>
          <w:color w:val="000000"/>
          <w:sz w:val="34"/>
          <w:szCs w:val="34"/>
          <w:lang w:eastAsia="ru-RU"/>
        </w:rPr>
      </w:pPr>
    </w:p>
    <w:p w14:paraId="0FFCE09C" w14:textId="77777777" w:rsidR="00C43176" w:rsidRPr="00F0703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spacing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40"/>
          <w:szCs w:val="34"/>
          <w:lang w:eastAsia="ru-RU"/>
        </w:rPr>
      </w:pPr>
      <w:r w:rsidRPr="00F07035">
        <w:rPr>
          <w:rFonts w:ascii="Times New Roman" w:eastAsia="Times New Roman" w:hAnsi="Times New Roman" w:cs="Times New Roman"/>
          <w:bCs/>
          <w:color w:val="000000"/>
          <w:sz w:val="40"/>
          <w:szCs w:val="34"/>
          <w:lang w:eastAsia="ru-RU"/>
        </w:rPr>
        <w:t>КАЛЕНДАРНО-ТЕМАТИЧЕСКОЕ</w:t>
      </w:r>
    </w:p>
    <w:p w14:paraId="73416C34" w14:textId="77777777" w:rsidR="00C43176" w:rsidRPr="00F0703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spacing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40"/>
          <w:szCs w:val="34"/>
          <w:lang w:eastAsia="ru-RU"/>
        </w:rPr>
      </w:pPr>
      <w:r w:rsidRPr="00F07035">
        <w:rPr>
          <w:rFonts w:ascii="Times New Roman" w:eastAsia="Times New Roman" w:hAnsi="Times New Roman" w:cs="Times New Roman"/>
          <w:bCs/>
          <w:color w:val="000000"/>
          <w:sz w:val="40"/>
          <w:szCs w:val="34"/>
          <w:lang w:eastAsia="ru-RU"/>
        </w:rPr>
        <w:t>ПЛАНИРОВАНИЕ</w:t>
      </w:r>
    </w:p>
    <w:p w14:paraId="2FE0F530" w14:textId="77777777" w:rsidR="00C43176" w:rsidRPr="00F0703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spacing w:line="240" w:lineRule="auto"/>
        <w:jc w:val="center"/>
        <w:rPr>
          <w:rFonts w:ascii="Times New Roman" w:eastAsia="Times New Roman" w:hAnsi="Times New Roman" w:cs="Times New Roman"/>
          <w:sz w:val="40"/>
          <w:szCs w:val="20"/>
          <w:lang w:eastAsia="ru-RU"/>
        </w:rPr>
      </w:pPr>
    </w:p>
    <w:p w14:paraId="642AF44C" w14:textId="77777777" w:rsidR="00C43176" w:rsidRPr="00F0703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spacing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</w:p>
    <w:p w14:paraId="5EEAFAD9" w14:textId="77777777" w:rsidR="00C43176" w:rsidRPr="00F0703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Cs/>
          <w:i/>
          <w:color w:val="000000"/>
          <w:sz w:val="28"/>
          <w:szCs w:val="28"/>
          <w:u w:val="single"/>
          <w:lang w:eastAsia="ru-RU"/>
        </w:rPr>
      </w:pPr>
      <w:r w:rsidRPr="00F07035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По </w:t>
      </w:r>
      <w:r w:rsidRPr="00F07035">
        <w:rPr>
          <w:rFonts w:ascii="Times New Roman" w:eastAsia="Times New Roman" w:hAnsi="Times New Roman" w:cs="Times New Roman"/>
          <w:bCs/>
          <w:i/>
          <w:color w:val="000000"/>
          <w:sz w:val="28"/>
          <w:szCs w:val="28"/>
          <w:u w:val="single"/>
          <w:lang w:eastAsia="ru-RU"/>
        </w:rPr>
        <w:tab/>
      </w:r>
      <w:r w:rsidR="00463358" w:rsidRPr="00463358">
        <w:rPr>
          <w:rFonts w:ascii="Times New Roman" w:eastAsia="Times New Roman" w:hAnsi="Times New Roman" w:cs="Times New Roman"/>
          <w:bCs/>
          <w:color w:val="000000"/>
          <w:sz w:val="28"/>
          <w:szCs w:val="28"/>
          <w:u w:val="single"/>
          <w:lang w:eastAsia="ru-RU"/>
        </w:rPr>
        <w:t>курсу</w:t>
      </w:r>
      <w:r w:rsidRPr="00463358">
        <w:rPr>
          <w:rFonts w:ascii="Times New Roman" w:eastAsia="Times New Roman" w:hAnsi="Times New Roman" w:cs="Times New Roman"/>
          <w:bCs/>
          <w:color w:val="000000"/>
          <w:sz w:val="28"/>
          <w:szCs w:val="28"/>
          <w:u w:val="single"/>
          <w:lang w:eastAsia="ru-RU"/>
        </w:rPr>
        <w:tab/>
      </w:r>
      <w:r w:rsidRPr="00463358">
        <w:rPr>
          <w:rFonts w:ascii="Times New Roman" w:eastAsia="Times New Roman" w:hAnsi="Times New Roman" w:cs="Times New Roman"/>
          <w:bCs/>
          <w:color w:val="000000"/>
          <w:sz w:val="28"/>
          <w:szCs w:val="28"/>
          <w:u w:val="single"/>
          <w:lang w:eastAsia="ru-RU"/>
        </w:rPr>
        <w:tab/>
      </w:r>
      <w:r w:rsidR="004F7A16">
        <w:rPr>
          <w:rFonts w:ascii="Times New Roman" w:eastAsia="Times New Roman" w:hAnsi="Times New Roman" w:cs="Times New Roman"/>
          <w:bCs/>
          <w:color w:val="000000"/>
          <w:sz w:val="28"/>
          <w:szCs w:val="28"/>
          <w:u w:val="single"/>
          <w:lang w:eastAsia="ru-RU"/>
        </w:rPr>
        <w:t>математика</w:t>
      </w:r>
      <w:r w:rsidR="00534852" w:rsidRPr="00463358">
        <w:rPr>
          <w:rFonts w:ascii="Times New Roman" w:eastAsia="Times New Roman" w:hAnsi="Times New Roman" w:cs="Times New Roman"/>
          <w:bCs/>
          <w:color w:val="000000"/>
          <w:sz w:val="28"/>
          <w:szCs w:val="28"/>
          <w:u w:val="single"/>
          <w:lang w:eastAsia="ru-RU"/>
        </w:rPr>
        <w:tab/>
      </w:r>
      <w:r w:rsidR="00534852">
        <w:rPr>
          <w:rFonts w:ascii="Times New Roman" w:eastAsia="Times New Roman" w:hAnsi="Times New Roman" w:cs="Times New Roman"/>
          <w:bCs/>
          <w:i/>
          <w:color w:val="000000"/>
          <w:sz w:val="28"/>
          <w:szCs w:val="28"/>
          <w:u w:val="single"/>
          <w:lang w:eastAsia="ru-RU"/>
        </w:rPr>
        <w:tab/>
      </w:r>
      <w:r w:rsidR="00534852">
        <w:rPr>
          <w:rFonts w:ascii="Times New Roman" w:eastAsia="Times New Roman" w:hAnsi="Times New Roman" w:cs="Times New Roman"/>
          <w:bCs/>
          <w:i/>
          <w:color w:val="000000"/>
          <w:sz w:val="28"/>
          <w:szCs w:val="28"/>
          <w:u w:val="single"/>
          <w:lang w:eastAsia="ru-RU"/>
        </w:rPr>
        <w:tab/>
      </w:r>
      <w:r w:rsidR="00534852">
        <w:rPr>
          <w:rFonts w:ascii="Times New Roman" w:eastAsia="Times New Roman" w:hAnsi="Times New Roman" w:cs="Times New Roman"/>
          <w:bCs/>
          <w:i/>
          <w:color w:val="000000"/>
          <w:sz w:val="28"/>
          <w:szCs w:val="28"/>
          <w:u w:val="single"/>
          <w:lang w:eastAsia="ru-RU"/>
        </w:rPr>
        <w:tab/>
      </w:r>
      <w:r w:rsidR="00534852">
        <w:rPr>
          <w:rFonts w:ascii="Times New Roman" w:eastAsia="Times New Roman" w:hAnsi="Times New Roman" w:cs="Times New Roman"/>
          <w:bCs/>
          <w:i/>
          <w:color w:val="000000"/>
          <w:sz w:val="28"/>
          <w:szCs w:val="28"/>
          <w:u w:val="single"/>
          <w:lang w:eastAsia="ru-RU"/>
        </w:rPr>
        <w:tab/>
      </w:r>
      <w:r w:rsidR="00534852">
        <w:rPr>
          <w:rFonts w:ascii="Times New Roman" w:eastAsia="Times New Roman" w:hAnsi="Times New Roman" w:cs="Times New Roman"/>
          <w:bCs/>
          <w:i/>
          <w:color w:val="000000"/>
          <w:sz w:val="28"/>
          <w:szCs w:val="28"/>
          <w:u w:val="single"/>
          <w:lang w:eastAsia="ru-RU"/>
        </w:rPr>
        <w:tab/>
      </w:r>
    </w:p>
    <w:p w14:paraId="77A63E9B" w14:textId="77777777" w:rsidR="00C43176" w:rsidRPr="00F0703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 w:rsidRPr="00F07035">
        <w:rPr>
          <w:rFonts w:ascii="Times New Roman" w:eastAsia="Times New Roman" w:hAnsi="Times New Roman" w:cs="Times New Roman"/>
          <w:color w:val="000000"/>
          <w:sz w:val="18"/>
          <w:lang w:eastAsia="ru-RU"/>
        </w:rPr>
        <w:t>(указать предмет, курс, модуль)</w:t>
      </w:r>
    </w:p>
    <w:p w14:paraId="3FBCB01A" w14:textId="77777777" w:rsidR="00C43176" w:rsidRPr="00534852" w:rsidRDefault="00C43176" w:rsidP="00C43176">
      <w:pPr>
        <w:keepNext/>
        <w:keepLines/>
        <w:widowControl w:val="0"/>
        <w:autoSpaceDE w:val="0"/>
        <w:autoSpaceDN w:val="0"/>
        <w:adjustRightInd w:val="0"/>
        <w:spacing w:before="200"/>
        <w:outlineLvl w:val="5"/>
        <w:rPr>
          <w:rFonts w:ascii="Times New Roman" w:eastAsia="Times New Roman" w:hAnsi="Times New Roman" w:cs="Times New Roman"/>
          <w:iCs/>
          <w:sz w:val="20"/>
          <w:szCs w:val="20"/>
          <w:u w:val="single"/>
          <w:lang w:eastAsia="ru-RU"/>
        </w:rPr>
      </w:pPr>
      <w:r w:rsidRPr="00534852">
        <w:rPr>
          <w:rFonts w:ascii="Times New Roman" w:eastAsia="Times New Roman" w:hAnsi="Times New Roman" w:cs="Times New Roman"/>
          <w:iCs/>
          <w:sz w:val="28"/>
          <w:szCs w:val="20"/>
          <w:lang w:eastAsia="ru-RU"/>
        </w:rPr>
        <w:t>Класс</w:t>
      </w:r>
      <w:r w:rsidRPr="00534852">
        <w:rPr>
          <w:rFonts w:ascii="Times New Roman" w:eastAsia="Times New Roman" w:hAnsi="Times New Roman" w:cs="Times New Roman"/>
          <w:iCs/>
          <w:sz w:val="28"/>
          <w:szCs w:val="20"/>
          <w:u w:val="single"/>
          <w:lang w:eastAsia="ru-RU"/>
        </w:rPr>
        <w:tab/>
      </w:r>
      <w:r w:rsidRPr="00534852">
        <w:rPr>
          <w:rFonts w:ascii="Times New Roman" w:eastAsia="Times New Roman" w:hAnsi="Times New Roman" w:cs="Times New Roman"/>
          <w:iCs/>
          <w:sz w:val="28"/>
          <w:szCs w:val="20"/>
          <w:u w:val="single"/>
          <w:lang w:eastAsia="ru-RU"/>
        </w:rPr>
        <w:tab/>
      </w:r>
      <w:r w:rsidR="00E560EC">
        <w:rPr>
          <w:rFonts w:ascii="Times New Roman" w:eastAsia="Times New Roman" w:hAnsi="Times New Roman" w:cs="Times New Roman"/>
          <w:iCs/>
          <w:sz w:val="28"/>
          <w:szCs w:val="20"/>
          <w:u w:val="single"/>
          <w:lang w:eastAsia="ru-RU"/>
        </w:rPr>
        <w:t>10</w:t>
      </w:r>
      <w:r w:rsidRPr="00534852">
        <w:rPr>
          <w:rFonts w:ascii="Times New Roman" w:eastAsia="Times New Roman" w:hAnsi="Times New Roman" w:cs="Times New Roman"/>
          <w:iCs/>
          <w:sz w:val="20"/>
          <w:szCs w:val="20"/>
          <w:u w:val="single"/>
          <w:lang w:eastAsia="ru-RU"/>
        </w:rPr>
        <w:tab/>
      </w:r>
      <w:r w:rsidRPr="00534852">
        <w:rPr>
          <w:rFonts w:ascii="Times New Roman" w:eastAsia="Times New Roman" w:hAnsi="Times New Roman" w:cs="Times New Roman"/>
          <w:iCs/>
          <w:sz w:val="20"/>
          <w:szCs w:val="20"/>
          <w:u w:val="single"/>
          <w:lang w:eastAsia="ru-RU"/>
        </w:rPr>
        <w:tab/>
      </w:r>
      <w:r w:rsidRPr="00534852">
        <w:rPr>
          <w:rFonts w:ascii="Times New Roman" w:eastAsia="Times New Roman" w:hAnsi="Times New Roman" w:cs="Times New Roman"/>
          <w:iCs/>
          <w:sz w:val="20"/>
          <w:szCs w:val="20"/>
          <w:u w:val="single"/>
          <w:lang w:eastAsia="ru-RU"/>
        </w:rPr>
        <w:tab/>
      </w:r>
      <w:r w:rsidRPr="00534852">
        <w:rPr>
          <w:rFonts w:ascii="Times New Roman" w:eastAsia="Times New Roman" w:hAnsi="Times New Roman" w:cs="Times New Roman"/>
          <w:iCs/>
          <w:sz w:val="20"/>
          <w:szCs w:val="20"/>
          <w:u w:val="single"/>
          <w:lang w:eastAsia="ru-RU"/>
        </w:rPr>
        <w:tab/>
      </w:r>
      <w:r w:rsidR="00534852" w:rsidRPr="00534852">
        <w:rPr>
          <w:rFonts w:ascii="Times New Roman" w:eastAsia="Times New Roman" w:hAnsi="Times New Roman" w:cs="Times New Roman"/>
          <w:iCs/>
          <w:sz w:val="20"/>
          <w:szCs w:val="20"/>
          <w:u w:val="single"/>
          <w:lang w:eastAsia="ru-RU"/>
        </w:rPr>
        <w:tab/>
      </w:r>
      <w:r w:rsidR="00534852" w:rsidRPr="00534852">
        <w:rPr>
          <w:rFonts w:ascii="Times New Roman" w:eastAsia="Times New Roman" w:hAnsi="Times New Roman" w:cs="Times New Roman"/>
          <w:iCs/>
          <w:sz w:val="20"/>
          <w:szCs w:val="20"/>
          <w:u w:val="single"/>
          <w:lang w:eastAsia="ru-RU"/>
        </w:rPr>
        <w:tab/>
      </w:r>
    </w:p>
    <w:p w14:paraId="44BCAF96" w14:textId="77777777" w:rsidR="00C43176" w:rsidRPr="00F0703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</w:p>
    <w:p w14:paraId="15A8D4AD" w14:textId="77777777" w:rsidR="00C43176" w:rsidRPr="00F0703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rPr>
          <w:rFonts w:ascii="Times New Roman" w:eastAsia="Times New Roman" w:hAnsi="Times New Roman" w:cs="Times New Roman"/>
          <w:i/>
          <w:sz w:val="20"/>
          <w:szCs w:val="20"/>
          <w:u w:val="single"/>
          <w:lang w:eastAsia="ru-RU"/>
        </w:rPr>
      </w:pPr>
      <w:r w:rsidRPr="00F07035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Учитель  </w:t>
      </w:r>
      <w:r w:rsidRPr="00F07035">
        <w:rPr>
          <w:rFonts w:ascii="Times New Roman" w:eastAsia="Times New Roman" w:hAnsi="Times New Roman" w:cs="Times New Roman"/>
          <w:i/>
          <w:color w:val="000000"/>
          <w:sz w:val="28"/>
          <w:szCs w:val="28"/>
          <w:u w:val="single"/>
          <w:lang w:eastAsia="ru-RU"/>
        </w:rPr>
        <w:tab/>
      </w:r>
      <w:r w:rsidR="00320960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>Хабибулина Марина Васильевна</w:t>
      </w:r>
      <w:r>
        <w:rPr>
          <w:rFonts w:ascii="Times New Roman" w:eastAsia="Times New Roman" w:hAnsi="Times New Roman" w:cs="Times New Roman"/>
          <w:i/>
          <w:color w:val="000000"/>
          <w:sz w:val="28"/>
          <w:szCs w:val="28"/>
          <w:u w:val="single"/>
          <w:lang w:eastAsia="ru-RU"/>
        </w:rPr>
        <w:tab/>
      </w:r>
      <w:r>
        <w:rPr>
          <w:rFonts w:ascii="Times New Roman" w:eastAsia="Times New Roman" w:hAnsi="Times New Roman" w:cs="Times New Roman"/>
          <w:i/>
          <w:color w:val="000000"/>
          <w:sz w:val="28"/>
          <w:szCs w:val="28"/>
          <w:u w:val="single"/>
          <w:lang w:eastAsia="ru-RU"/>
        </w:rPr>
        <w:tab/>
      </w:r>
      <w:r>
        <w:rPr>
          <w:rFonts w:ascii="Times New Roman" w:eastAsia="Times New Roman" w:hAnsi="Times New Roman" w:cs="Times New Roman"/>
          <w:i/>
          <w:color w:val="000000"/>
          <w:sz w:val="28"/>
          <w:szCs w:val="28"/>
          <w:u w:val="single"/>
          <w:lang w:eastAsia="ru-RU"/>
        </w:rPr>
        <w:tab/>
      </w:r>
      <w:r>
        <w:rPr>
          <w:rFonts w:ascii="Times New Roman" w:eastAsia="Times New Roman" w:hAnsi="Times New Roman" w:cs="Times New Roman"/>
          <w:i/>
          <w:color w:val="000000"/>
          <w:sz w:val="28"/>
          <w:szCs w:val="28"/>
          <w:u w:val="single"/>
          <w:lang w:eastAsia="ru-RU"/>
        </w:rPr>
        <w:tab/>
      </w:r>
      <w:r w:rsidR="00534852">
        <w:rPr>
          <w:rFonts w:ascii="Times New Roman" w:eastAsia="Times New Roman" w:hAnsi="Times New Roman" w:cs="Times New Roman"/>
          <w:i/>
          <w:color w:val="000000"/>
          <w:sz w:val="28"/>
          <w:szCs w:val="28"/>
          <w:u w:val="single"/>
          <w:lang w:eastAsia="ru-RU"/>
        </w:rPr>
        <w:tab/>
      </w:r>
      <w:r w:rsidR="00534852">
        <w:rPr>
          <w:rFonts w:ascii="Times New Roman" w:eastAsia="Times New Roman" w:hAnsi="Times New Roman" w:cs="Times New Roman"/>
          <w:i/>
          <w:color w:val="000000"/>
          <w:sz w:val="28"/>
          <w:szCs w:val="28"/>
          <w:u w:val="single"/>
          <w:lang w:eastAsia="ru-RU"/>
        </w:rPr>
        <w:tab/>
      </w:r>
    </w:p>
    <w:p w14:paraId="08F3B9C2" w14:textId="77777777" w:rsidR="00C43176" w:rsidRPr="00F0703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rPr>
          <w:rFonts w:ascii="Times New Roman" w:eastAsia="Times New Roman" w:hAnsi="Times New Roman" w:cs="Times New Roman"/>
          <w:sz w:val="20"/>
          <w:szCs w:val="20"/>
          <w:u w:val="single"/>
          <w:lang w:eastAsia="ru-RU"/>
        </w:rPr>
      </w:pPr>
    </w:p>
    <w:p w14:paraId="0929F0D7" w14:textId="77777777" w:rsidR="00C43176" w:rsidRPr="00F0703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</w:p>
    <w:p w14:paraId="290925C6" w14:textId="77777777" w:rsidR="00C43176" w:rsidRPr="00F0703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F07035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Количество часов: всего </w:t>
      </w:r>
      <w:r w:rsidR="004F7A16">
        <w:rPr>
          <w:rFonts w:ascii="Times New Roman" w:eastAsia="Times New Roman" w:hAnsi="Times New Roman" w:cs="Times New Roman"/>
          <w:color w:val="000000"/>
          <w:sz w:val="28"/>
          <w:szCs w:val="20"/>
          <w:u w:val="single"/>
          <w:lang w:eastAsia="ru-RU"/>
        </w:rPr>
        <w:t>170</w:t>
      </w:r>
      <w:r w:rsidR="004F7A16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часов</w:t>
      </w:r>
      <w:r w:rsidRPr="00F07035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; в неделю</w:t>
      </w:r>
      <w:r w:rsidR="004F7A16">
        <w:rPr>
          <w:rFonts w:ascii="Times New Roman" w:eastAsia="Times New Roman" w:hAnsi="Times New Roman" w:cs="Times New Roman"/>
          <w:color w:val="000000"/>
          <w:sz w:val="28"/>
          <w:szCs w:val="20"/>
          <w:u w:val="single"/>
          <w:lang w:eastAsia="ru-RU"/>
        </w:rPr>
        <w:t xml:space="preserve"> 5</w:t>
      </w:r>
      <w:r w:rsidR="00534852">
        <w:rPr>
          <w:rFonts w:ascii="Times New Roman" w:eastAsia="Times New Roman" w:hAnsi="Times New Roman" w:cs="Times New Roman"/>
          <w:color w:val="000000"/>
          <w:sz w:val="28"/>
          <w:szCs w:val="20"/>
          <w:u w:val="single"/>
          <w:lang w:eastAsia="ru-RU"/>
        </w:rPr>
        <w:t xml:space="preserve"> </w:t>
      </w:r>
      <w:r w:rsidRPr="00F07035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час</w:t>
      </w:r>
      <w:r w:rsidR="004F7A16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ов</w:t>
      </w:r>
      <w:r w:rsidRPr="00F07035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;</w:t>
      </w:r>
    </w:p>
    <w:p w14:paraId="5EFAE336" w14:textId="77777777" w:rsidR="00C43176" w:rsidRPr="004F7A16" w:rsidRDefault="00C43176" w:rsidP="00C43176">
      <w:pPr>
        <w:keepNext/>
        <w:keepLines/>
        <w:widowControl w:val="0"/>
        <w:autoSpaceDE w:val="0"/>
        <w:autoSpaceDN w:val="0"/>
        <w:adjustRightInd w:val="0"/>
        <w:spacing w:before="200"/>
        <w:outlineLvl w:val="1"/>
        <w:rPr>
          <w:rFonts w:ascii="Times New Roman" w:eastAsia="Times New Roman" w:hAnsi="Times New Roman" w:cs="Times New Roman"/>
          <w:bCs/>
          <w:color w:val="4F81BD"/>
          <w:sz w:val="20"/>
          <w:szCs w:val="20"/>
          <w:lang w:eastAsia="ru-RU"/>
        </w:rPr>
      </w:pPr>
    </w:p>
    <w:p w14:paraId="59EB76FE" w14:textId="77777777" w:rsidR="00C43176" w:rsidRPr="004F7A16" w:rsidRDefault="00C43176" w:rsidP="00C43176">
      <w:pPr>
        <w:keepNext/>
        <w:keepLines/>
        <w:widowControl w:val="0"/>
        <w:autoSpaceDE w:val="0"/>
        <w:autoSpaceDN w:val="0"/>
        <w:adjustRightInd w:val="0"/>
        <w:ind w:right="567"/>
        <w:outlineLvl w:val="1"/>
        <w:rPr>
          <w:rFonts w:ascii="Times New Roman" w:eastAsia="Times New Roman" w:hAnsi="Times New Roman" w:cs="Times New Roman"/>
          <w:bCs/>
          <w:sz w:val="20"/>
          <w:szCs w:val="20"/>
          <w:u w:val="single"/>
          <w:lang w:eastAsia="ru-RU"/>
        </w:rPr>
      </w:pPr>
      <w:r w:rsidRPr="004F7A16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Планирование составлено на основе </w:t>
      </w:r>
      <w:r w:rsidR="00DF5D56" w:rsidRPr="004F7A16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   </w:t>
      </w:r>
      <w:r w:rsidR="00DF5D56" w:rsidRPr="004F7A16">
        <w:rPr>
          <w:rFonts w:ascii="Times New Roman" w:eastAsia="Times New Roman" w:hAnsi="Times New Roman" w:cs="Times New Roman"/>
          <w:bCs/>
          <w:sz w:val="20"/>
          <w:szCs w:val="20"/>
          <w:u w:val="single"/>
          <w:lang w:eastAsia="ru-RU"/>
        </w:rPr>
        <w:t xml:space="preserve">рабочей программы </w:t>
      </w:r>
      <w:r w:rsidR="00534852" w:rsidRPr="004F7A16">
        <w:rPr>
          <w:rFonts w:ascii="Times New Roman" w:eastAsia="Times New Roman" w:hAnsi="Times New Roman" w:cs="Times New Roman"/>
          <w:bCs/>
          <w:sz w:val="20"/>
          <w:szCs w:val="20"/>
          <w:u w:val="single"/>
          <w:lang w:eastAsia="ru-RU"/>
        </w:rPr>
        <w:t xml:space="preserve"> по</w:t>
      </w:r>
      <w:r w:rsidR="00534852" w:rsidRPr="004F7A16">
        <w:rPr>
          <w:rFonts w:ascii="Times New Roman" w:eastAsia="Times New Roman" w:hAnsi="Times New Roman" w:cs="Times New Roman"/>
          <w:bCs/>
          <w:sz w:val="20"/>
          <w:szCs w:val="20"/>
          <w:u w:val="single"/>
          <w:lang w:eastAsia="ru-RU"/>
        </w:rPr>
        <w:tab/>
      </w:r>
      <w:r w:rsidR="00534852" w:rsidRPr="004F7A16">
        <w:rPr>
          <w:rFonts w:ascii="Times New Roman" w:eastAsia="Times New Roman" w:hAnsi="Times New Roman" w:cs="Times New Roman"/>
          <w:bCs/>
          <w:sz w:val="20"/>
          <w:szCs w:val="20"/>
          <w:u w:val="single"/>
          <w:lang w:eastAsia="ru-RU"/>
        </w:rPr>
        <w:tab/>
      </w:r>
    </w:p>
    <w:p w14:paraId="3940C916" w14:textId="77777777" w:rsidR="00C43176" w:rsidRPr="004F7A16" w:rsidRDefault="00534852" w:rsidP="00C43176">
      <w:pPr>
        <w:keepNext/>
        <w:keepLines/>
        <w:widowControl w:val="0"/>
        <w:autoSpaceDE w:val="0"/>
        <w:autoSpaceDN w:val="0"/>
        <w:adjustRightInd w:val="0"/>
        <w:ind w:right="567"/>
        <w:jc w:val="both"/>
        <w:outlineLvl w:val="1"/>
        <w:rPr>
          <w:rFonts w:ascii="Times New Roman" w:eastAsia="Times New Roman" w:hAnsi="Times New Roman" w:cs="Times New Roman"/>
          <w:bCs/>
          <w:sz w:val="20"/>
          <w:szCs w:val="20"/>
          <w:u w:val="single"/>
          <w:lang w:eastAsia="ru-RU"/>
        </w:rPr>
      </w:pPr>
      <w:r w:rsidRPr="004F7A16">
        <w:rPr>
          <w:rFonts w:ascii="Times New Roman" w:eastAsia="Times New Roman" w:hAnsi="Times New Roman" w:cs="Times New Roman"/>
          <w:bCs/>
          <w:sz w:val="20"/>
          <w:szCs w:val="20"/>
          <w:u w:val="single"/>
          <w:lang w:eastAsia="ru-RU"/>
        </w:rPr>
        <w:t xml:space="preserve">предмету математика </w:t>
      </w:r>
      <w:r w:rsidR="00320960" w:rsidRPr="004F7A16">
        <w:rPr>
          <w:rFonts w:ascii="Times New Roman" w:eastAsia="Times New Roman" w:hAnsi="Times New Roman" w:cs="Times New Roman"/>
          <w:bCs/>
          <w:sz w:val="20"/>
          <w:szCs w:val="20"/>
          <w:u w:val="single"/>
          <w:lang w:eastAsia="ru-RU"/>
        </w:rPr>
        <w:t>Хабибулиной М.В.</w:t>
      </w:r>
      <w:r w:rsidR="00C43176" w:rsidRPr="004F7A16">
        <w:rPr>
          <w:rFonts w:ascii="Times New Roman" w:eastAsia="Times New Roman" w:hAnsi="Times New Roman" w:cs="Times New Roman"/>
          <w:bCs/>
          <w:sz w:val="20"/>
          <w:szCs w:val="20"/>
          <w:u w:val="single"/>
          <w:lang w:eastAsia="ru-RU"/>
        </w:rPr>
        <w:t>, утвержденной решением педагогического со</w:t>
      </w:r>
      <w:r w:rsidR="00E560EC">
        <w:rPr>
          <w:rFonts w:ascii="Times New Roman" w:eastAsia="Times New Roman" w:hAnsi="Times New Roman" w:cs="Times New Roman"/>
          <w:bCs/>
          <w:sz w:val="20"/>
          <w:szCs w:val="20"/>
          <w:u w:val="single"/>
          <w:lang w:eastAsia="ru-RU"/>
        </w:rPr>
        <w:t xml:space="preserve">вета, протокол № 1 от </w:t>
      </w:r>
      <w:r w:rsidR="00C43176" w:rsidRPr="004F7A16">
        <w:rPr>
          <w:rFonts w:ascii="Times New Roman" w:eastAsia="Times New Roman" w:hAnsi="Times New Roman" w:cs="Times New Roman"/>
          <w:bCs/>
          <w:sz w:val="20"/>
          <w:szCs w:val="20"/>
          <w:u w:val="single"/>
          <w:lang w:eastAsia="ru-RU"/>
        </w:rPr>
        <w:t xml:space="preserve"> года</w:t>
      </w:r>
      <w:r w:rsidR="00463358" w:rsidRPr="004F7A16">
        <w:rPr>
          <w:rFonts w:ascii="Times New Roman" w:eastAsia="Times New Roman" w:hAnsi="Times New Roman" w:cs="Times New Roman"/>
          <w:bCs/>
          <w:sz w:val="20"/>
          <w:szCs w:val="20"/>
          <w:u w:val="single"/>
          <w:lang w:eastAsia="ru-RU"/>
        </w:rPr>
        <w:tab/>
      </w:r>
    </w:p>
    <w:p w14:paraId="056F3088" w14:textId="77777777" w:rsidR="00DF5D56" w:rsidRPr="004F7A16" w:rsidRDefault="00DF5D56" w:rsidP="00C43176">
      <w:pPr>
        <w:keepNext/>
        <w:keepLines/>
        <w:widowControl w:val="0"/>
        <w:autoSpaceDE w:val="0"/>
        <w:autoSpaceDN w:val="0"/>
        <w:adjustRightInd w:val="0"/>
        <w:ind w:right="567"/>
        <w:jc w:val="both"/>
        <w:outlineLvl w:val="1"/>
        <w:rPr>
          <w:rFonts w:ascii="Times New Roman" w:eastAsia="Times New Roman" w:hAnsi="Times New Roman" w:cs="Times New Roman"/>
          <w:bCs/>
          <w:sz w:val="20"/>
          <w:szCs w:val="20"/>
          <w:u w:val="single"/>
          <w:lang w:eastAsia="ru-RU"/>
        </w:rPr>
      </w:pPr>
    </w:p>
    <w:p w14:paraId="15A5753A" w14:textId="77777777" w:rsidR="00DF5D56" w:rsidRPr="004F7A16" w:rsidRDefault="00DF5D56" w:rsidP="00DF5D56">
      <w:pPr>
        <w:widowControl w:val="0"/>
        <w:shd w:val="clear" w:color="auto" w:fill="FFFFFF"/>
        <w:autoSpaceDE w:val="0"/>
        <w:autoSpaceDN w:val="0"/>
        <w:adjustRightInd w:val="0"/>
        <w:jc w:val="both"/>
        <w:rPr>
          <w:rFonts w:ascii="Times New Roman" w:eastAsia="Calibri" w:hAnsi="Times New Roman" w:cs="Times New Roman"/>
          <w:iCs/>
          <w:color w:val="000000"/>
          <w:sz w:val="20"/>
          <w:szCs w:val="20"/>
          <w:u w:val="single"/>
          <w:lang w:eastAsia="ru-RU"/>
        </w:rPr>
      </w:pPr>
      <w:r w:rsidRPr="004F7A16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Планирование составлено на основе: </w:t>
      </w:r>
      <w:r w:rsidRPr="004F7A16">
        <w:rPr>
          <w:rFonts w:ascii="Times New Roman" w:eastAsia="Calibri" w:hAnsi="Times New Roman" w:cs="Times New Roman"/>
          <w:iCs/>
          <w:color w:val="000000"/>
          <w:sz w:val="20"/>
          <w:szCs w:val="20"/>
          <w:u w:val="single"/>
          <w:lang w:eastAsia="ru-RU"/>
        </w:rPr>
        <w:t>авторской программы Е. А. Семенко</w:t>
      </w:r>
    </w:p>
    <w:p w14:paraId="078EDECE" w14:textId="77777777" w:rsidR="00DF5D56" w:rsidRPr="004F7A16" w:rsidRDefault="00DF5D56" w:rsidP="00DF5D56">
      <w:pPr>
        <w:spacing w:line="160" w:lineRule="atLeast"/>
        <w:jc w:val="both"/>
        <w:rPr>
          <w:rFonts w:ascii="Times New Roman" w:hAnsi="Times New Roman" w:cs="Times New Roman"/>
          <w:sz w:val="20"/>
          <w:szCs w:val="20"/>
          <w:u w:val="single"/>
        </w:rPr>
      </w:pPr>
      <w:r w:rsidRPr="004F7A16">
        <w:rPr>
          <w:rFonts w:ascii="Times New Roman" w:hAnsi="Times New Roman" w:cs="Times New Roman"/>
          <w:color w:val="000000"/>
          <w:sz w:val="20"/>
          <w:szCs w:val="20"/>
        </w:rPr>
        <w:t>«</w:t>
      </w:r>
      <w:r w:rsidRPr="004F7A16">
        <w:rPr>
          <w:rFonts w:ascii="Times New Roman" w:hAnsi="Times New Roman" w:cs="Times New Roman"/>
          <w:color w:val="000000"/>
          <w:sz w:val="20"/>
          <w:szCs w:val="20"/>
          <w:u w:val="single"/>
        </w:rPr>
        <w:t xml:space="preserve">Примерная программа для общеобразовательных школ. Математика в </w:t>
      </w:r>
      <w:r w:rsidRPr="004F7A16">
        <w:rPr>
          <w:rFonts w:ascii="Times New Roman" w:hAnsi="Times New Roman" w:cs="Times New Roman"/>
          <w:color w:val="000000"/>
          <w:sz w:val="20"/>
          <w:szCs w:val="20"/>
          <w:u w:val="single"/>
          <w:lang w:val="en-US"/>
        </w:rPr>
        <w:t>X</w:t>
      </w:r>
      <w:r w:rsidRPr="004F7A16">
        <w:rPr>
          <w:rFonts w:ascii="Times New Roman" w:hAnsi="Times New Roman" w:cs="Times New Roman"/>
          <w:color w:val="000000"/>
          <w:sz w:val="20"/>
          <w:szCs w:val="20"/>
          <w:u w:val="single"/>
        </w:rPr>
        <w:t>-XI классах дл</w:t>
      </w:r>
      <w:r w:rsidR="004F7A16">
        <w:rPr>
          <w:rFonts w:ascii="Times New Roman" w:hAnsi="Times New Roman" w:cs="Times New Roman"/>
          <w:color w:val="000000"/>
          <w:sz w:val="20"/>
          <w:szCs w:val="20"/>
          <w:u w:val="single"/>
        </w:rPr>
        <w:t>я ОУ Краснодарского края на 2018-2019</w:t>
      </w:r>
      <w:r w:rsidRPr="004F7A16">
        <w:rPr>
          <w:rFonts w:ascii="Times New Roman" w:hAnsi="Times New Roman" w:cs="Times New Roman"/>
          <w:color w:val="000000"/>
          <w:sz w:val="20"/>
          <w:szCs w:val="20"/>
          <w:u w:val="single"/>
        </w:rPr>
        <w:t xml:space="preserve"> учебный год», разработанная кафедрой физико-математических дисциплин информатики ККИДППО, которая размещена на сайте </w:t>
      </w:r>
      <w:r w:rsidRPr="004F7A16">
        <w:rPr>
          <w:rFonts w:ascii="Times New Roman" w:hAnsi="Times New Roman" w:cs="Times New Roman"/>
          <w:i/>
          <w:color w:val="000000"/>
          <w:sz w:val="20"/>
          <w:szCs w:val="20"/>
          <w:u w:val="single"/>
          <w:lang w:val="en-US"/>
        </w:rPr>
        <w:t>idppo</w:t>
      </w:r>
      <w:r w:rsidRPr="004F7A16">
        <w:rPr>
          <w:rFonts w:ascii="Times New Roman" w:hAnsi="Times New Roman" w:cs="Times New Roman"/>
          <w:i/>
          <w:color w:val="000000"/>
          <w:sz w:val="20"/>
          <w:szCs w:val="20"/>
          <w:u w:val="single"/>
        </w:rPr>
        <w:t>.</w:t>
      </w:r>
      <w:r w:rsidRPr="004F7A16">
        <w:rPr>
          <w:rFonts w:ascii="Times New Roman" w:hAnsi="Times New Roman" w:cs="Times New Roman"/>
          <w:i/>
          <w:color w:val="000000"/>
          <w:sz w:val="20"/>
          <w:szCs w:val="20"/>
          <w:u w:val="single"/>
          <w:lang w:val="en-US"/>
        </w:rPr>
        <w:t>kubannet</w:t>
      </w:r>
      <w:r w:rsidRPr="004F7A16">
        <w:rPr>
          <w:rFonts w:ascii="Times New Roman" w:hAnsi="Times New Roman" w:cs="Times New Roman"/>
          <w:i/>
          <w:color w:val="000000"/>
          <w:sz w:val="20"/>
          <w:szCs w:val="20"/>
          <w:u w:val="single"/>
        </w:rPr>
        <w:t>.</w:t>
      </w:r>
      <w:r w:rsidRPr="004F7A16">
        <w:rPr>
          <w:rFonts w:ascii="Times New Roman" w:hAnsi="Times New Roman" w:cs="Times New Roman"/>
          <w:i/>
          <w:color w:val="000000"/>
          <w:sz w:val="20"/>
          <w:szCs w:val="20"/>
          <w:u w:val="single"/>
          <w:lang w:val="en-US"/>
        </w:rPr>
        <w:t>ru</w:t>
      </w:r>
      <w:r w:rsidR="00463358" w:rsidRPr="004F7A16">
        <w:rPr>
          <w:rFonts w:ascii="Times New Roman" w:hAnsi="Times New Roman" w:cs="Times New Roman"/>
          <w:i/>
          <w:color w:val="000000"/>
          <w:sz w:val="20"/>
          <w:szCs w:val="20"/>
          <w:u w:val="single"/>
        </w:rPr>
        <w:tab/>
      </w:r>
      <w:r w:rsidR="00463358" w:rsidRPr="004F7A16">
        <w:rPr>
          <w:rFonts w:ascii="Times New Roman" w:hAnsi="Times New Roman" w:cs="Times New Roman"/>
          <w:i/>
          <w:color w:val="000000"/>
          <w:sz w:val="20"/>
          <w:szCs w:val="20"/>
          <w:u w:val="single"/>
        </w:rPr>
        <w:tab/>
      </w:r>
      <w:r w:rsidR="00463358" w:rsidRPr="004F7A16">
        <w:rPr>
          <w:rFonts w:ascii="Times New Roman" w:hAnsi="Times New Roman" w:cs="Times New Roman"/>
          <w:i/>
          <w:color w:val="000000"/>
          <w:sz w:val="20"/>
          <w:szCs w:val="20"/>
          <w:u w:val="single"/>
        </w:rPr>
        <w:tab/>
      </w:r>
      <w:r w:rsidR="00463358" w:rsidRPr="004F7A16">
        <w:rPr>
          <w:rFonts w:ascii="Times New Roman" w:hAnsi="Times New Roman" w:cs="Times New Roman"/>
          <w:i/>
          <w:color w:val="000000"/>
          <w:sz w:val="20"/>
          <w:szCs w:val="20"/>
          <w:u w:val="single"/>
        </w:rPr>
        <w:tab/>
      </w:r>
    </w:p>
    <w:p w14:paraId="0F06492D" w14:textId="77777777" w:rsidR="00DF5D56" w:rsidRPr="004F7A16" w:rsidRDefault="00DF5D56" w:rsidP="00DF5D56">
      <w:pPr>
        <w:widowControl w:val="0"/>
        <w:shd w:val="clear" w:color="auto" w:fill="FFFFFF"/>
        <w:autoSpaceDE w:val="0"/>
        <w:autoSpaceDN w:val="0"/>
        <w:adjustRightInd w:val="0"/>
        <w:ind w:right="567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</w:p>
    <w:p w14:paraId="7F31E9A2" w14:textId="77777777" w:rsidR="00DF5D56" w:rsidRPr="004F7A16" w:rsidRDefault="00DF5D56" w:rsidP="00C43176">
      <w:pPr>
        <w:keepNext/>
        <w:keepLines/>
        <w:widowControl w:val="0"/>
        <w:autoSpaceDE w:val="0"/>
        <w:autoSpaceDN w:val="0"/>
        <w:adjustRightInd w:val="0"/>
        <w:ind w:right="567"/>
        <w:jc w:val="both"/>
        <w:outlineLvl w:val="1"/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</w:pPr>
      <w:r w:rsidRPr="004F7A16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В соответствии с </w:t>
      </w:r>
      <w:r w:rsidR="001801B2">
        <w:rPr>
          <w:rFonts w:ascii="Times New Roman" w:eastAsia="Times New Roman" w:hAnsi="Times New Roman" w:cs="Times New Roman"/>
          <w:bCs/>
          <w:sz w:val="20"/>
          <w:szCs w:val="20"/>
          <w:u w:val="single"/>
          <w:lang w:eastAsia="ru-RU"/>
        </w:rPr>
        <w:t>ФГОС-2015</w:t>
      </w:r>
    </w:p>
    <w:p w14:paraId="38DCE516" w14:textId="77777777" w:rsidR="00C43176" w:rsidRPr="004F7A16" w:rsidRDefault="00C43176" w:rsidP="00C43176">
      <w:pPr>
        <w:shd w:val="clear" w:color="auto" w:fill="FFFFFF"/>
        <w:spacing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14:paraId="0D4D52F0" w14:textId="77777777" w:rsidR="00DF5D56" w:rsidRPr="004F7A16" w:rsidRDefault="00DF5D56">
      <w:pPr>
        <w:rPr>
          <w:rFonts w:ascii="Times New Roman" w:eastAsia="Times New Roman" w:hAnsi="Times New Roman" w:cs="Times New Roman"/>
          <w:sz w:val="20"/>
          <w:szCs w:val="20"/>
          <w:u w:val="single"/>
          <w:lang w:eastAsia="ru-RU"/>
        </w:rPr>
      </w:pPr>
      <w:r w:rsidRPr="004F7A1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Учебник: </w:t>
      </w:r>
      <w:r w:rsidRPr="004F7A16">
        <w:rPr>
          <w:rFonts w:ascii="Times New Roman" w:eastAsia="Times New Roman" w:hAnsi="Times New Roman" w:cs="Times New Roman"/>
          <w:sz w:val="20"/>
          <w:szCs w:val="20"/>
          <w:u w:val="single"/>
          <w:lang w:eastAsia="ru-RU"/>
        </w:rPr>
        <w:t>«Алгебра и начала матема</w:t>
      </w:r>
      <w:r w:rsidR="00463358" w:rsidRPr="004F7A16">
        <w:rPr>
          <w:rFonts w:ascii="Times New Roman" w:eastAsia="Times New Roman" w:hAnsi="Times New Roman" w:cs="Times New Roman"/>
          <w:sz w:val="20"/>
          <w:szCs w:val="20"/>
          <w:u w:val="single"/>
          <w:lang w:eastAsia="ru-RU"/>
        </w:rPr>
        <w:t>тического анализа 10-11 класс»,</w:t>
      </w:r>
      <w:r w:rsidRPr="004F7A16">
        <w:rPr>
          <w:rFonts w:ascii="Times New Roman" w:eastAsia="Times New Roman" w:hAnsi="Times New Roman" w:cs="Times New Roman"/>
          <w:sz w:val="20"/>
          <w:szCs w:val="20"/>
          <w:u w:val="single"/>
          <w:lang w:eastAsia="ru-RU"/>
        </w:rPr>
        <w:t xml:space="preserve"> </w:t>
      </w:r>
    </w:p>
    <w:p w14:paraId="6A7381C6" w14:textId="77777777" w:rsidR="004F7A16" w:rsidRPr="005D051C" w:rsidRDefault="00320960" w:rsidP="004F7A16">
      <w:pPr>
        <w:shd w:val="clear" w:color="auto" w:fill="FFFFFF"/>
        <w:spacing w:before="278"/>
        <w:ind w:left="79"/>
        <w:contextualSpacing/>
        <w:rPr>
          <w:rFonts w:ascii="Times New Roman" w:eastAsia="Times New Roman" w:hAnsi="Times New Roman"/>
          <w:sz w:val="24"/>
          <w:szCs w:val="24"/>
          <w:u w:val="single"/>
          <w:lang w:eastAsia="ru-RU"/>
        </w:rPr>
      </w:pPr>
      <w:r w:rsidRPr="004F7A16">
        <w:rPr>
          <w:rFonts w:ascii="Times New Roman" w:eastAsia="Times New Roman" w:hAnsi="Times New Roman" w:cs="Times New Roman"/>
          <w:sz w:val="20"/>
          <w:szCs w:val="20"/>
          <w:u w:val="single"/>
          <w:lang w:eastAsia="ru-RU"/>
        </w:rPr>
        <w:t>Алимов А.Ш</w:t>
      </w:r>
      <w:r w:rsidR="00DF5D56" w:rsidRPr="004F7A16">
        <w:rPr>
          <w:rFonts w:ascii="Times New Roman" w:eastAsia="Times New Roman" w:hAnsi="Times New Roman" w:cs="Times New Roman"/>
          <w:sz w:val="20"/>
          <w:szCs w:val="20"/>
          <w:u w:val="single"/>
          <w:lang w:eastAsia="ru-RU"/>
        </w:rPr>
        <w:t>.</w:t>
      </w:r>
      <w:r w:rsidR="00463358" w:rsidRPr="004F7A16">
        <w:rPr>
          <w:rFonts w:ascii="Times New Roman" w:eastAsia="Times New Roman" w:hAnsi="Times New Roman" w:cs="Times New Roman"/>
          <w:sz w:val="20"/>
          <w:szCs w:val="20"/>
          <w:u w:val="single"/>
          <w:lang w:eastAsia="ru-RU"/>
        </w:rPr>
        <w:t>- М.Мнемозина,2011-2014</w:t>
      </w:r>
      <w:r w:rsidR="00463358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 xml:space="preserve"> г.</w:t>
      </w:r>
      <w:r w:rsidR="004F7A16" w:rsidRPr="004F7A16">
        <w:rPr>
          <w:rFonts w:ascii="Times New Roman" w:eastAsia="Times New Roman" w:hAnsi="Times New Roman"/>
          <w:bCs/>
          <w:sz w:val="24"/>
          <w:szCs w:val="24"/>
          <w:lang w:eastAsia="ru-RU"/>
        </w:rPr>
        <w:t xml:space="preserve"> </w:t>
      </w:r>
      <w:r w:rsidR="004F7A16" w:rsidRPr="005D051C">
        <w:rPr>
          <w:rFonts w:ascii="Times New Roman" w:eastAsia="Times New Roman" w:hAnsi="Times New Roman"/>
          <w:bCs/>
          <w:sz w:val="24"/>
          <w:szCs w:val="24"/>
          <w:lang w:eastAsia="ru-RU"/>
        </w:rPr>
        <w:t xml:space="preserve">Планирование составлено на основе  </w:t>
      </w:r>
      <w:r w:rsidR="004F7A16" w:rsidRPr="005D051C">
        <w:rPr>
          <w:rFonts w:ascii="Times New Roman" w:eastAsia="Times New Roman" w:hAnsi="Times New Roman"/>
          <w:color w:val="000000"/>
          <w:sz w:val="24"/>
          <w:szCs w:val="24"/>
          <w:u w:val="single"/>
          <w:lang w:eastAsia="ru-RU"/>
        </w:rPr>
        <w:t>«</w:t>
      </w:r>
      <w:r w:rsidR="004F7A16" w:rsidRPr="005D051C">
        <w:rPr>
          <w:rFonts w:ascii="Times New Roman" w:eastAsia="Times New Roman" w:hAnsi="Times New Roman"/>
          <w:bCs/>
          <w:spacing w:val="-3"/>
          <w:sz w:val="24"/>
          <w:szCs w:val="24"/>
          <w:u w:val="single"/>
          <w:lang w:eastAsia="ru-RU"/>
        </w:rPr>
        <w:t xml:space="preserve">Программы  по геометрии (базовый  и профильный уровни)»,    Л.С. Атанасян  и др. // «Геометрия. </w:t>
      </w:r>
      <w:r w:rsidR="004F7A16" w:rsidRPr="005D051C">
        <w:rPr>
          <w:rFonts w:ascii="Times New Roman" w:eastAsia="Times New Roman" w:hAnsi="Times New Roman"/>
          <w:sz w:val="24"/>
          <w:szCs w:val="24"/>
          <w:u w:val="single"/>
          <w:lang w:eastAsia="ru-RU"/>
        </w:rPr>
        <w:t xml:space="preserve"> </w:t>
      </w:r>
      <w:r w:rsidR="004F7A16" w:rsidRPr="005D051C">
        <w:rPr>
          <w:rFonts w:ascii="Times New Roman" w:eastAsia="Times New Roman" w:hAnsi="Times New Roman"/>
          <w:bCs/>
          <w:spacing w:val="-3"/>
          <w:sz w:val="24"/>
          <w:szCs w:val="24"/>
          <w:u w:val="single"/>
          <w:lang w:eastAsia="ru-RU"/>
        </w:rPr>
        <w:t xml:space="preserve">Программы общеобразовательных  учреждений 10-11 классы». </w:t>
      </w:r>
      <w:r w:rsidR="004F7A16" w:rsidRPr="005D051C">
        <w:rPr>
          <w:rFonts w:ascii="Times New Roman" w:eastAsia="Times New Roman" w:hAnsi="Times New Roman"/>
          <w:sz w:val="24"/>
          <w:szCs w:val="24"/>
          <w:u w:val="single"/>
          <w:lang w:eastAsia="ru-RU"/>
        </w:rPr>
        <w:t xml:space="preserve">- М.: «Просвещение», 2011 г. </w:t>
      </w:r>
      <w:r w:rsidR="004F7A16" w:rsidRPr="005D051C">
        <w:rPr>
          <w:rFonts w:ascii="Times New Roman" w:eastAsia="Times New Roman" w:hAnsi="Times New Roman"/>
          <w:bCs/>
          <w:spacing w:val="-3"/>
          <w:sz w:val="24"/>
          <w:szCs w:val="24"/>
          <w:u w:val="single"/>
          <w:lang w:eastAsia="ru-RU"/>
        </w:rPr>
        <w:t>Составитель: Т.А.  Бурмистрова.</w:t>
      </w:r>
    </w:p>
    <w:p w14:paraId="6C4678CC" w14:textId="77777777" w:rsidR="004F7A16" w:rsidRPr="005D051C" w:rsidRDefault="004F7A16" w:rsidP="004F7A16">
      <w:pPr>
        <w:shd w:val="clear" w:color="auto" w:fill="FFFFFF"/>
        <w:spacing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14:paraId="66950B37" w14:textId="77777777" w:rsidR="004F7A16" w:rsidRPr="005D051C" w:rsidRDefault="004F7A16" w:rsidP="004F7A16">
      <w:pPr>
        <w:shd w:val="clear" w:color="auto" w:fill="FFFFFF"/>
        <w:spacing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5D051C">
        <w:rPr>
          <w:rFonts w:ascii="Times New Roman" w:eastAsia="Times New Roman" w:hAnsi="Times New Roman"/>
          <w:sz w:val="24"/>
          <w:szCs w:val="24"/>
          <w:lang w:eastAsia="ru-RU"/>
        </w:rPr>
        <w:t xml:space="preserve">В соответствии с </w:t>
      </w:r>
      <w:r w:rsidR="00E560EC">
        <w:rPr>
          <w:rFonts w:ascii="Times New Roman" w:eastAsia="Times New Roman" w:hAnsi="Times New Roman"/>
          <w:sz w:val="24"/>
          <w:szCs w:val="24"/>
          <w:u w:val="single"/>
          <w:lang w:eastAsia="ru-RU"/>
        </w:rPr>
        <w:t>ФГОС-2015</w:t>
      </w:r>
    </w:p>
    <w:p w14:paraId="7EDC2667" w14:textId="77777777" w:rsidR="004F7A16" w:rsidRPr="005D051C" w:rsidRDefault="004F7A16" w:rsidP="004F7A16">
      <w:pPr>
        <w:shd w:val="clear" w:color="auto" w:fill="FFFFFF"/>
        <w:spacing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</w:p>
    <w:p w14:paraId="5EBA2D0F" w14:textId="77777777" w:rsidR="004F7A16" w:rsidRPr="005D051C" w:rsidRDefault="004F7A16" w:rsidP="004F7A16">
      <w:pPr>
        <w:shd w:val="clear" w:color="auto" w:fill="FFFFFF"/>
        <w:spacing w:line="240" w:lineRule="auto"/>
        <w:rPr>
          <w:rFonts w:ascii="Times New Roman" w:hAnsi="Times New Roman"/>
          <w:bCs/>
          <w:sz w:val="24"/>
          <w:szCs w:val="24"/>
          <w:u w:val="single"/>
        </w:rPr>
      </w:pPr>
      <w:r w:rsidRPr="005D051C">
        <w:rPr>
          <w:rFonts w:ascii="Times New Roman" w:eastAsia="Times New Roman" w:hAnsi="Times New Roman"/>
          <w:sz w:val="24"/>
          <w:szCs w:val="24"/>
          <w:lang w:eastAsia="ru-RU"/>
        </w:rPr>
        <w:t xml:space="preserve">Учебник: </w:t>
      </w:r>
      <w:r w:rsidRPr="005D051C">
        <w:rPr>
          <w:rFonts w:ascii="Times New Roman" w:eastAsia="Times New Roman" w:hAnsi="Times New Roman"/>
          <w:sz w:val="24"/>
          <w:szCs w:val="24"/>
          <w:u w:val="single"/>
          <w:lang w:eastAsia="ru-RU"/>
        </w:rPr>
        <w:t>«</w:t>
      </w:r>
      <w:r w:rsidRPr="005D051C">
        <w:rPr>
          <w:rFonts w:ascii="Times New Roman" w:hAnsi="Times New Roman"/>
          <w:sz w:val="24"/>
          <w:szCs w:val="24"/>
          <w:u w:val="single"/>
        </w:rPr>
        <w:t>Геометрия 10-11 класс.», Л.С.</w:t>
      </w:r>
      <w:r w:rsidRPr="005D051C">
        <w:rPr>
          <w:rFonts w:ascii="Times New Roman" w:hAnsi="Times New Roman"/>
          <w:bCs/>
          <w:sz w:val="24"/>
          <w:szCs w:val="24"/>
          <w:u w:val="single"/>
        </w:rPr>
        <w:t xml:space="preserve">Атанасян ,В.Ф. Бутузов ,С.Б. Кадомцев. </w:t>
      </w:r>
    </w:p>
    <w:p w14:paraId="176AA79F" w14:textId="531FF963" w:rsidR="00D34B8B" w:rsidRPr="002E3DB9" w:rsidRDefault="004F7A16" w:rsidP="002E3DB9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D051C">
        <w:rPr>
          <w:rFonts w:ascii="Times New Roman" w:hAnsi="Times New Roman"/>
          <w:bCs/>
          <w:sz w:val="24"/>
          <w:szCs w:val="24"/>
          <w:u w:val="single"/>
        </w:rPr>
        <w:t>М.: Просвещение,2009-2012 г.</w:t>
      </w:r>
      <w:r w:rsidRPr="005D051C">
        <w:rPr>
          <w:rFonts w:ascii="Times New Roman" w:eastAsia="Times New Roman" w:hAnsi="Times New Roman"/>
          <w:sz w:val="24"/>
          <w:szCs w:val="24"/>
          <w:lang w:eastAsia="ru-RU"/>
        </w:rPr>
        <w:br w:type="page"/>
      </w:r>
    </w:p>
    <w:p w14:paraId="71AD3EAC" w14:textId="77777777" w:rsidR="00A22037" w:rsidRDefault="00A22037" w:rsidP="00A22037">
      <w:pPr>
        <w:shd w:val="clear" w:color="auto" w:fill="FFFFFF"/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</w:p>
    <w:p w14:paraId="1E4A4A5E" w14:textId="77777777" w:rsidR="00A01B4A" w:rsidRPr="002E3DB9" w:rsidRDefault="00A01B4A" w:rsidP="00A01B4A">
      <w:pPr>
        <w:shd w:val="clear" w:color="auto" w:fill="FFFFFF"/>
        <w:spacing w:line="240" w:lineRule="auto"/>
        <w:jc w:val="center"/>
        <w:rPr>
          <w:rFonts w:ascii="Times New Roman" w:hAnsi="Times New Roman" w:cs="Times New Roman"/>
          <w:sz w:val="36"/>
          <w:szCs w:val="36"/>
          <w:shd w:val="clear" w:color="auto" w:fill="FFFFFF"/>
        </w:rPr>
      </w:pPr>
      <w:r w:rsidRPr="002E3DB9">
        <w:rPr>
          <w:rFonts w:ascii="Times New Roman" w:hAnsi="Times New Roman" w:cs="Times New Roman"/>
          <w:sz w:val="36"/>
          <w:szCs w:val="36"/>
          <w:shd w:val="clear" w:color="auto" w:fill="FFFFFF"/>
        </w:rPr>
        <w:t>Планируемые результаты освоения учебного предмета «математика»</w:t>
      </w:r>
    </w:p>
    <w:p w14:paraId="2313B19F" w14:textId="77777777" w:rsidR="00A22037" w:rsidRPr="002E3DB9" w:rsidRDefault="00A01B4A" w:rsidP="00A01B4A">
      <w:pPr>
        <w:shd w:val="clear" w:color="auto" w:fill="FFFFFF"/>
        <w:spacing w:line="240" w:lineRule="auto"/>
        <w:jc w:val="center"/>
        <w:rPr>
          <w:rFonts w:ascii="Times New Roman" w:eastAsia="Times New Roman" w:hAnsi="Times New Roman" w:cs="Times New Roman"/>
          <w:bCs/>
          <w:sz w:val="36"/>
          <w:szCs w:val="36"/>
          <w:lang w:eastAsia="ru-RU"/>
        </w:rPr>
      </w:pPr>
      <w:r w:rsidRPr="002E3DB9">
        <w:rPr>
          <w:rFonts w:ascii="Times New Roman" w:eastAsia="Times New Roman" w:hAnsi="Times New Roman" w:cs="Times New Roman"/>
          <w:bCs/>
          <w:sz w:val="36"/>
          <w:szCs w:val="36"/>
          <w:lang w:eastAsia="ru-RU"/>
        </w:rPr>
        <w:t>в 10 классе</w:t>
      </w:r>
    </w:p>
    <w:p w14:paraId="780CD89A" w14:textId="77777777" w:rsidR="00E33FA6" w:rsidRPr="002E3DB9" w:rsidRDefault="00E33FA6" w:rsidP="00E33FA6">
      <w:pPr>
        <w:pStyle w:val="afd"/>
        <w:shd w:val="clear" w:color="auto" w:fill="FFFFFF"/>
        <w:spacing w:before="0" w:beforeAutospacing="0" w:after="150" w:afterAutospacing="0"/>
        <w:rPr>
          <w:sz w:val="28"/>
          <w:szCs w:val="28"/>
        </w:rPr>
      </w:pPr>
      <w:r w:rsidRPr="002E3DB9">
        <w:rPr>
          <w:sz w:val="28"/>
          <w:szCs w:val="28"/>
        </w:rPr>
        <w:t>Программа обеспечивает достижение следующих результатов освоения образовательной программы среднего общего образования:</w:t>
      </w:r>
    </w:p>
    <w:p w14:paraId="1FDE7B71" w14:textId="77777777" w:rsidR="00E33FA6" w:rsidRPr="002E3DB9" w:rsidRDefault="00E33FA6" w:rsidP="00E33FA6">
      <w:pPr>
        <w:pStyle w:val="afd"/>
        <w:shd w:val="clear" w:color="auto" w:fill="FFFFFF"/>
        <w:spacing w:before="0" w:beforeAutospacing="0" w:after="150" w:afterAutospacing="0"/>
        <w:rPr>
          <w:sz w:val="28"/>
          <w:szCs w:val="28"/>
        </w:rPr>
      </w:pPr>
      <w:r w:rsidRPr="002E3DB9">
        <w:rPr>
          <w:i/>
          <w:iCs/>
          <w:sz w:val="28"/>
          <w:szCs w:val="28"/>
        </w:rPr>
        <w:t>Личностные:</w:t>
      </w:r>
    </w:p>
    <w:p w14:paraId="35325C51" w14:textId="77777777" w:rsidR="00E33FA6" w:rsidRPr="002E3DB9" w:rsidRDefault="00E33FA6" w:rsidP="00E33FA6">
      <w:pPr>
        <w:pStyle w:val="afd"/>
        <w:shd w:val="clear" w:color="auto" w:fill="FFFFFF"/>
        <w:spacing w:before="0" w:beforeAutospacing="0" w:after="150" w:afterAutospacing="0"/>
        <w:rPr>
          <w:sz w:val="28"/>
          <w:szCs w:val="28"/>
        </w:rPr>
      </w:pPr>
      <w:r w:rsidRPr="002E3DB9">
        <w:rPr>
          <w:sz w:val="28"/>
          <w:szCs w:val="28"/>
        </w:rPr>
        <w:t>1) формирование ответственного отношения к учению, готовность и способности обучающихся к саморазвитию и самообразованию на основе мотивации к обучению и познанию, выбору дальнейшего образования на базе ориентировки в мире профессий и профессиональных предпочтений, осознанному построению индивидуальной траектории с учётом устойчивых познавательных интересов;</w:t>
      </w:r>
    </w:p>
    <w:p w14:paraId="680C6717" w14:textId="77777777" w:rsidR="00E33FA6" w:rsidRPr="002E3DB9" w:rsidRDefault="00E33FA6" w:rsidP="00E33FA6">
      <w:pPr>
        <w:pStyle w:val="afd"/>
        <w:shd w:val="clear" w:color="auto" w:fill="FFFFFF"/>
        <w:spacing w:before="0" w:beforeAutospacing="0" w:after="150" w:afterAutospacing="0"/>
        <w:rPr>
          <w:sz w:val="28"/>
          <w:szCs w:val="28"/>
        </w:rPr>
      </w:pPr>
      <w:r w:rsidRPr="002E3DB9">
        <w:rPr>
          <w:sz w:val="28"/>
          <w:szCs w:val="28"/>
        </w:rPr>
        <w:t>2) формирование целостного мировоззрения, соответствующего современному уровню развития науки и общественной практики;</w:t>
      </w:r>
    </w:p>
    <w:p w14:paraId="3EDBCB20" w14:textId="77777777" w:rsidR="00E33FA6" w:rsidRPr="002E3DB9" w:rsidRDefault="00E33FA6" w:rsidP="00E33FA6">
      <w:pPr>
        <w:pStyle w:val="afd"/>
        <w:shd w:val="clear" w:color="auto" w:fill="FFFFFF"/>
        <w:spacing w:before="0" w:beforeAutospacing="0" w:after="150" w:afterAutospacing="0"/>
        <w:rPr>
          <w:sz w:val="28"/>
          <w:szCs w:val="28"/>
        </w:rPr>
      </w:pPr>
      <w:r w:rsidRPr="002E3DB9">
        <w:rPr>
          <w:sz w:val="28"/>
          <w:szCs w:val="28"/>
        </w:rPr>
        <w:t>3) формирование коммуникативной компетентности в общении и сотрудничестве со сверстниками, старшими и младшими, в образовательной, общественно полезной, учебно–исследовательской, творческой и других видах деятельности;</w:t>
      </w:r>
    </w:p>
    <w:p w14:paraId="110C6870" w14:textId="77777777" w:rsidR="00E33FA6" w:rsidRPr="002E3DB9" w:rsidRDefault="00E33FA6" w:rsidP="00E33FA6">
      <w:pPr>
        <w:pStyle w:val="afd"/>
        <w:shd w:val="clear" w:color="auto" w:fill="FFFFFF"/>
        <w:spacing w:before="0" w:beforeAutospacing="0" w:after="150" w:afterAutospacing="0"/>
        <w:rPr>
          <w:sz w:val="28"/>
          <w:szCs w:val="28"/>
        </w:rPr>
      </w:pPr>
      <w:r w:rsidRPr="002E3DB9">
        <w:rPr>
          <w:sz w:val="28"/>
          <w:szCs w:val="28"/>
        </w:rPr>
        <w:t>4) 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контрпримеры;</w:t>
      </w:r>
    </w:p>
    <w:p w14:paraId="240F540D" w14:textId="77777777" w:rsidR="00E33FA6" w:rsidRPr="002E3DB9" w:rsidRDefault="00E33FA6" w:rsidP="00E33FA6">
      <w:pPr>
        <w:pStyle w:val="afd"/>
        <w:shd w:val="clear" w:color="auto" w:fill="FFFFFF"/>
        <w:spacing w:before="0" w:beforeAutospacing="0" w:after="150" w:afterAutospacing="0"/>
        <w:rPr>
          <w:sz w:val="28"/>
          <w:szCs w:val="28"/>
        </w:rPr>
      </w:pPr>
      <w:r w:rsidRPr="002E3DB9">
        <w:rPr>
          <w:sz w:val="28"/>
          <w:szCs w:val="28"/>
        </w:rPr>
        <w:t>5) представление о математической науке как сфере человеческой деятельности, об этапах её развития, о её значимости для развития цивилизации;</w:t>
      </w:r>
    </w:p>
    <w:p w14:paraId="7B183582" w14:textId="77777777" w:rsidR="00E33FA6" w:rsidRPr="002E3DB9" w:rsidRDefault="00E33FA6" w:rsidP="00E33FA6">
      <w:pPr>
        <w:pStyle w:val="afd"/>
        <w:shd w:val="clear" w:color="auto" w:fill="FFFFFF"/>
        <w:spacing w:before="0" w:beforeAutospacing="0" w:after="150" w:afterAutospacing="0"/>
        <w:rPr>
          <w:sz w:val="28"/>
          <w:szCs w:val="28"/>
        </w:rPr>
      </w:pPr>
      <w:r w:rsidRPr="002E3DB9">
        <w:rPr>
          <w:sz w:val="28"/>
          <w:szCs w:val="28"/>
        </w:rPr>
        <w:t>6) критичность мышления, умение распознавать логически некорректные высказывания, отличать гипотезу от факта;</w:t>
      </w:r>
    </w:p>
    <w:p w14:paraId="6AC9C4AB" w14:textId="77777777" w:rsidR="00E33FA6" w:rsidRPr="002E3DB9" w:rsidRDefault="00E33FA6" w:rsidP="00E33FA6">
      <w:pPr>
        <w:pStyle w:val="afd"/>
        <w:shd w:val="clear" w:color="auto" w:fill="FFFFFF"/>
        <w:spacing w:before="0" w:beforeAutospacing="0" w:after="150" w:afterAutospacing="0"/>
        <w:rPr>
          <w:sz w:val="28"/>
          <w:szCs w:val="28"/>
        </w:rPr>
      </w:pPr>
      <w:r w:rsidRPr="002E3DB9">
        <w:rPr>
          <w:sz w:val="28"/>
          <w:szCs w:val="28"/>
        </w:rPr>
        <w:t>7) креативность мышления, инициатива, находчивость, активность при решении алгебраических задач;</w:t>
      </w:r>
    </w:p>
    <w:p w14:paraId="598ACB7B" w14:textId="77777777" w:rsidR="00E33FA6" w:rsidRPr="002E3DB9" w:rsidRDefault="00E33FA6" w:rsidP="00E33FA6">
      <w:pPr>
        <w:pStyle w:val="afd"/>
        <w:shd w:val="clear" w:color="auto" w:fill="FFFFFF"/>
        <w:spacing w:before="0" w:beforeAutospacing="0" w:after="150" w:afterAutospacing="0"/>
        <w:rPr>
          <w:sz w:val="28"/>
          <w:szCs w:val="28"/>
        </w:rPr>
      </w:pPr>
      <w:r w:rsidRPr="002E3DB9">
        <w:rPr>
          <w:sz w:val="28"/>
          <w:szCs w:val="28"/>
        </w:rPr>
        <w:t>8) умение контролировать процесс и результат учебной математической деятельности;</w:t>
      </w:r>
    </w:p>
    <w:p w14:paraId="3CAD1529" w14:textId="77777777" w:rsidR="00E33FA6" w:rsidRPr="002E3DB9" w:rsidRDefault="00E33FA6" w:rsidP="00E33FA6">
      <w:pPr>
        <w:pStyle w:val="afd"/>
        <w:shd w:val="clear" w:color="auto" w:fill="FFFFFF"/>
        <w:spacing w:before="0" w:beforeAutospacing="0" w:after="150" w:afterAutospacing="0"/>
        <w:rPr>
          <w:sz w:val="28"/>
          <w:szCs w:val="28"/>
        </w:rPr>
      </w:pPr>
      <w:r w:rsidRPr="002E3DB9">
        <w:rPr>
          <w:sz w:val="28"/>
          <w:szCs w:val="28"/>
        </w:rPr>
        <w:t>9) способность к эмоциональному восприятию математических объектов, задач, решений, рассуждений.</w:t>
      </w:r>
    </w:p>
    <w:p w14:paraId="571199D0" w14:textId="77777777" w:rsidR="00E33FA6" w:rsidRPr="002E3DB9" w:rsidRDefault="00E33FA6" w:rsidP="00E33FA6">
      <w:pPr>
        <w:pStyle w:val="afd"/>
        <w:shd w:val="clear" w:color="auto" w:fill="FFFFFF"/>
        <w:spacing w:before="0" w:beforeAutospacing="0" w:after="150" w:afterAutospacing="0"/>
        <w:rPr>
          <w:sz w:val="28"/>
          <w:szCs w:val="28"/>
        </w:rPr>
      </w:pPr>
      <w:r w:rsidRPr="002E3DB9">
        <w:rPr>
          <w:i/>
          <w:iCs/>
          <w:sz w:val="28"/>
          <w:szCs w:val="28"/>
        </w:rPr>
        <w:t>Метапредметные:</w:t>
      </w:r>
    </w:p>
    <w:p w14:paraId="5946AB2F" w14:textId="77777777" w:rsidR="00E33FA6" w:rsidRPr="002E3DB9" w:rsidRDefault="00E33FA6" w:rsidP="00E33FA6">
      <w:pPr>
        <w:pStyle w:val="afd"/>
        <w:shd w:val="clear" w:color="auto" w:fill="FFFFFF"/>
        <w:spacing w:before="0" w:beforeAutospacing="0" w:after="150" w:afterAutospacing="0"/>
        <w:rPr>
          <w:sz w:val="28"/>
          <w:szCs w:val="28"/>
        </w:rPr>
      </w:pPr>
      <w:r w:rsidRPr="002E3DB9">
        <w:rPr>
          <w:sz w:val="28"/>
          <w:szCs w:val="28"/>
        </w:rPr>
        <w:t>1) умение самостоятельно планировать альтернативные пути достижения целей, осознанно выбирать наиболее эффективные способы решения учебных и познавательных задач;</w:t>
      </w:r>
    </w:p>
    <w:p w14:paraId="07221620" w14:textId="77777777" w:rsidR="00E33FA6" w:rsidRPr="002E3DB9" w:rsidRDefault="00E33FA6" w:rsidP="00E33FA6">
      <w:pPr>
        <w:pStyle w:val="afd"/>
        <w:shd w:val="clear" w:color="auto" w:fill="FFFFFF"/>
        <w:spacing w:before="0" w:beforeAutospacing="0" w:after="150" w:afterAutospacing="0"/>
        <w:rPr>
          <w:sz w:val="28"/>
          <w:szCs w:val="28"/>
        </w:rPr>
      </w:pPr>
      <w:r w:rsidRPr="002E3DB9">
        <w:rPr>
          <w:sz w:val="28"/>
          <w:szCs w:val="28"/>
        </w:rPr>
        <w:t>2) умение осуществлять контроль по результату и способу действия на уровне произвольного внимания и вносить необходимые коррективы;</w:t>
      </w:r>
    </w:p>
    <w:p w14:paraId="41B77A41" w14:textId="77777777" w:rsidR="00E33FA6" w:rsidRPr="002E3DB9" w:rsidRDefault="00E33FA6" w:rsidP="00E33FA6">
      <w:pPr>
        <w:pStyle w:val="afd"/>
        <w:shd w:val="clear" w:color="auto" w:fill="FFFFFF"/>
        <w:spacing w:before="0" w:beforeAutospacing="0" w:after="150" w:afterAutospacing="0"/>
        <w:rPr>
          <w:sz w:val="28"/>
          <w:szCs w:val="28"/>
        </w:rPr>
      </w:pPr>
      <w:r w:rsidRPr="002E3DB9">
        <w:rPr>
          <w:sz w:val="28"/>
          <w:szCs w:val="28"/>
        </w:rPr>
        <w:t>3) умение адекватно оценивать правильность или ошибочность выполнения учебной задачи, её объективную трудность и собственные возможности её решения;</w:t>
      </w:r>
    </w:p>
    <w:p w14:paraId="36D9E508" w14:textId="77777777" w:rsidR="00E33FA6" w:rsidRPr="002E3DB9" w:rsidRDefault="00E33FA6" w:rsidP="00E33FA6">
      <w:pPr>
        <w:pStyle w:val="afd"/>
        <w:shd w:val="clear" w:color="auto" w:fill="FFFFFF"/>
        <w:spacing w:before="0" w:beforeAutospacing="0" w:after="150" w:afterAutospacing="0"/>
        <w:rPr>
          <w:sz w:val="28"/>
          <w:szCs w:val="28"/>
        </w:rPr>
      </w:pPr>
      <w:r w:rsidRPr="002E3DB9">
        <w:rPr>
          <w:sz w:val="28"/>
          <w:szCs w:val="28"/>
        </w:rPr>
        <w:lastRenderedPageBreak/>
        <w:t>4) осознанное владение логическими действиями определения понятий, обобщения, установления аналогий, классификации на основе самостоятельного выбора оснований и критериев, установления родовидовых связей;</w:t>
      </w:r>
    </w:p>
    <w:p w14:paraId="60344071" w14:textId="77777777" w:rsidR="00E33FA6" w:rsidRPr="002E3DB9" w:rsidRDefault="00E33FA6" w:rsidP="00E33FA6">
      <w:pPr>
        <w:pStyle w:val="afd"/>
        <w:shd w:val="clear" w:color="auto" w:fill="FFFFFF"/>
        <w:spacing w:before="0" w:beforeAutospacing="0" w:after="150" w:afterAutospacing="0"/>
        <w:rPr>
          <w:sz w:val="28"/>
          <w:szCs w:val="28"/>
        </w:rPr>
      </w:pPr>
      <w:r w:rsidRPr="002E3DB9">
        <w:rPr>
          <w:sz w:val="28"/>
          <w:szCs w:val="28"/>
        </w:rPr>
        <w:t>5) умение устанавливать причинно-следственные связи; строить логическое рассуждение, умозаключение (индуктивное, дедуктивное и по аналогии) и выводы;</w:t>
      </w:r>
    </w:p>
    <w:p w14:paraId="4F991567" w14:textId="77777777" w:rsidR="00E33FA6" w:rsidRPr="002E3DB9" w:rsidRDefault="00E33FA6" w:rsidP="00E33FA6">
      <w:pPr>
        <w:pStyle w:val="afd"/>
        <w:shd w:val="clear" w:color="auto" w:fill="FFFFFF"/>
        <w:spacing w:before="0" w:beforeAutospacing="0" w:after="150" w:afterAutospacing="0"/>
        <w:rPr>
          <w:sz w:val="28"/>
          <w:szCs w:val="28"/>
        </w:rPr>
      </w:pPr>
      <w:r w:rsidRPr="002E3DB9">
        <w:rPr>
          <w:sz w:val="28"/>
          <w:szCs w:val="28"/>
        </w:rPr>
        <w:t>6) умение создавать, применять и преобразовывать знаково-символические средства, модели и схемы для решения учебных и познавательных задач;</w:t>
      </w:r>
    </w:p>
    <w:p w14:paraId="3ED6EEE7" w14:textId="77777777" w:rsidR="00E33FA6" w:rsidRPr="002E3DB9" w:rsidRDefault="00E33FA6" w:rsidP="00E33FA6">
      <w:pPr>
        <w:pStyle w:val="afd"/>
        <w:shd w:val="clear" w:color="auto" w:fill="FFFFFF"/>
        <w:spacing w:before="0" w:beforeAutospacing="0" w:after="150" w:afterAutospacing="0"/>
        <w:rPr>
          <w:sz w:val="28"/>
          <w:szCs w:val="28"/>
        </w:rPr>
      </w:pPr>
      <w:r w:rsidRPr="002E3DB9">
        <w:rPr>
          <w:sz w:val="28"/>
          <w:szCs w:val="28"/>
        </w:rPr>
        <w:t>7) умение организовывать учебное сотрудничество и совместную деятельность с учителем и сверстниками: определять цели, распределение функций и ролей участников, взаимодействие и общие способы работы; умение работать в группе: находить общее решение и разрешать конфликты на основе согласования позиций и учёта интересов; слушать партнёра; формулировать, аргументировать и отстаивать своё мнение;</w:t>
      </w:r>
    </w:p>
    <w:p w14:paraId="5697EFA1" w14:textId="77777777" w:rsidR="00E33FA6" w:rsidRPr="002E3DB9" w:rsidRDefault="00E33FA6" w:rsidP="00E33FA6">
      <w:pPr>
        <w:pStyle w:val="afd"/>
        <w:shd w:val="clear" w:color="auto" w:fill="FFFFFF"/>
        <w:spacing w:before="0" w:beforeAutospacing="0" w:after="150" w:afterAutospacing="0"/>
        <w:rPr>
          <w:sz w:val="28"/>
          <w:szCs w:val="28"/>
        </w:rPr>
      </w:pPr>
      <w:r w:rsidRPr="002E3DB9">
        <w:rPr>
          <w:sz w:val="28"/>
          <w:szCs w:val="28"/>
        </w:rPr>
        <w:t>8) формирование учебной и общепользовательской компетентности в области использования информационно- коммуникационных технологий (ИКТ – компетентности);</w:t>
      </w:r>
    </w:p>
    <w:p w14:paraId="1DD0D9EB" w14:textId="77777777" w:rsidR="00E33FA6" w:rsidRPr="002E3DB9" w:rsidRDefault="00E33FA6" w:rsidP="00E33FA6">
      <w:pPr>
        <w:pStyle w:val="afd"/>
        <w:shd w:val="clear" w:color="auto" w:fill="FFFFFF"/>
        <w:spacing w:before="0" w:beforeAutospacing="0" w:after="150" w:afterAutospacing="0"/>
        <w:rPr>
          <w:sz w:val="28"/>
          <w:szCs w:val="28"/>
        </w:rPr>
      </w:pPr>
      <w:r w:rsidRPr="002E3DB9">
        <w:rPr>
          <w:sz w:val="28"/>
          <w:szCs w:val="28"/>
        </w:rPr>
        <w:t>9) первоначальные представления об идеях и методах математики как об универсальном языке науки и техники, о средстве моделирования явлений и процессов;</w:t>
      </w:r>
    </w:p>
    <w:p w14:paraId="7044CB75" w14:textId="77777777" w:rsidR="00E33FA6" w:rsidRPr="002E3DB9" w:rsidRDefault="00E33FA6" w:rsidP="00E33FA6">
      <w:pPr>
        <w:pStyle w:val="afd"/>
        <w:shd w:val="clear" w:color="auto" w:fill="FFFFFF"/>
        <w:spacing w:before="0" w:beforeAutospacing="0" w:after="150" w:afterAutospacing="0"/>
        <w:rPr>
          <w:sz w:val="28"/>
          <w:szCs w:val="28"/>
        </w:rPr>
      </w:pPr>
      <w:r w:rsidRPr="002E3DB9">
        <w:rPr>
          <w:sz w:val="28"/>
          <w:szCs w:val="28"/>
        </w:rPr>
        <w:t>10) умение видеть математическую задачу в контексте проблемной ситуации в других дисциплинах, в окружающей жизни;</w:t>
      </w:r>
    </w:p>
    <w:p w14:paraId="1A3E4576" w14:textId="77777777" w:rsidR="00E33FA6" w:rsidRPr="002E3DB9" w:rsidRDefault="00E33FA6" w:rsidP="00E33FA6">
      <w:pPr>
        <w:pStyle w:val="afd"/>
        <w:shd w:val="clear" w:color="auto" w:fill="FFFFFF"/>
        <w:spacing w:before="0" w:beforeAutospacing="0" w:after="150" w:afterAutospacing="0"/>
        <w:rPr>
          <w:sz w:val="28"/>
          <w:szCs w:val="28"/>
        </w:rPr>
      </w:pPr>
      <w:r w:rsidRPr="002E3DB9">
        <w:rPr>
          <w:sz w:val="28"/>
          <w:szCs w:val="28"/>
        </w:rPr>
        <w:t>11) умение находить в различных источниках информацию, необходимую для решения математических проблем, и представлять её в понятной форме; принимать решение в условиях неполной и избыточной, точной и вероятностной информации;</w:t>
      </w:r>
    </w:p>
    <w:p w14:paraId="61FB8061" w14:textId="77777777" w:rsidR="00E33FA6" w:rsidRPr="002E3DB9" w:rsidRDefault="00E33FA6" w:rsidP="00E33FA6">
      <w:pPr>
        <w:pStyle w:val="afd"/>
        <w:shd w:val="clear" w:color="auto" w:fill="FFFFFF"/>
        <w:spacing w:before="0" w:beforeAutospacing="0" w:after="150" w:afterAutospacing="0"/>
        <w:rPr>
          <w:sz w:val="28"/>
          <w:szCs w:val="28"/>
        </w:rPr>
      </w:pPr>
      <w:r w:rsidRPr="002E3DB9">
        <w:rPr>
          <w:sz w:val="28"/>
          <w:szCs w:val="28"/>
        </w:rPr>
        <w:t>12) умение понимать и использовать математические средства наглядности (рисунки, чертежи, схемы и др.) для иллюстрации, интерпретации, аргументации;</w:t>
      </w:r>
    </w:p>
    <w:p w14:paraId="0878F224" w14:textId="77777777" w:rsidR="00E33FA6" w:rsidRPr="002E3DB9" w:rsidRDefault="00E33FA6" w:rsidP="00E33FA6">
      <w:pPr>
        <w:pStyle w:val="afd"/>
        <w:shd w:val="clear" w:color="auto" w:fill="FFFFFF"/>
        <w:spacing w:before="0" w:beforeAutospacing="0" w:after="150" w:afterAutospacing="0"/>
        <w:rPr>
          <w:sz w:val="28"/>
          <w:szCs w:val="28"/>
        </w:rPr>
      </w:pPr>
      <w:r w:rsidRPr="002E3DB9">
        <w:rPr>
          <w:sz w:val="28"/>
          <w:szCs w:val="28"/>
        </w:rPr>
        <w:t>13) умение выдвигать гипотезы при решении учебных задач и понимать необходимость их проверки;</w:t>
      </w:r>
    </w:p>
    <w:p w14:paraId="22EE0DF2" w14:textId="77777777" w:rsidR="00E33FA6" w:rsidRPr="002E3DB9" w:rsidRDefault="00E33FA6" w:rsidP="00E33FA6">
      <w:pPr>
        <w:pStyle w:val="afd"/>
        <w:shd w:val="clear" w:color="auto" w:fill="FFFFFF"/>
        <w:spacing w:before="0" w:beforeAutospacing="0" w:after="150" w:afterAutospacing="0"/>
        <w:rPr>
          <w:sz w:val="28"/>
          <w:szCs w:val="28"/>
        </w:rPr>
      </w:pPr>
      <w:r w:rsidRPr="002E3DB9">
        <w:rPr>
          <w:sz w:val="28"/>
          <w:szCs w:val="28"/>
        </w:rPr>
        <w:t>14) умение применять индуктивные и дедуктивные способы рассуждений, видеть различные стратегии решения задач;</w:t>
      </w:r>
    </w:p>
    <w:p w14:paraId="2199BF9A" w14:textId="77777777" w:rsidR="00E33FA6" w:rsidRPr="002E3DB9" w:rsidRDefault="00E33FA6" w:rsidP="00E33FA6">
      <w:pPr>
        <w:pStyle w:val="afd"/>
        <w:shd w:val="clear" w:color="auto" w:fill="FFFFFF"/>
        <w:spacing w:before="0" w:beforeAutospacing="0" w:after="150" w:afterAutospacing="0"/>
        <w:rPr>
          <w:sz w:val="28"/>
          <w:szCs w:val="28"/>
        </w:rPr>
      </w:pPr>
      <w:r w:rsidRPr="002E3DB9">
        <w:rPr>
          <w:sz w:val="28"/>
          <w:szCs w:val="28"/>
        </w:rPr>
        <w:t>15) понимание сущности алгоритмических предписаний умение действовать в соответствии с предложенным алгоритмом;</w:t>
      </w:r>
    </w:p>
    <w:p w14:paraId="225843C0" w14:textId="77777777" w:rsidR="00E33FA6" w:rsidRPr="002E3DB9" w:rsidRDefault="00E33FA6" w:rsidP="00E33FA6">
      <w:pPr>
        <w:pStyle w:val="afd"/>
        <w:shd w:val="clear" w:color="auto" w:fill="FFFFFF"/>
        <w:spacing w:before="0" w:beforeAutospacing="0" w:after="150" w:afterAutospacing="0"/>
        <w:rPr>
          <w:sz w:val="28"/>
          <w:szCs w:val="28"/>
        </w:rPr>
      </w:pPr>
      <w:r w:rsidRPr="002E3DB9">
        <w:rPr>
          <w:sz w:val="28"/>
          <w:szCs w:val="28"/>
        </w:rPr>
        <w:t>16) умение самостоятельно ставить цели, выбирать и создавать алгоритмы для решения учебных математических проблем;</w:t>
      </w:r>
    </w:p>
    <w:p w14:paraId="2F2BD732" w14:textId="77777777" w:rsidR="00E33FA6" w:rsidRPr="002E3DB9" w:rsidRDefault="00E33FA6" w:rsidP="00E33FA6">
      <w:pPr>
        <w:pStyle w:val="afd"/>
        <w:shd w:val="clear" w:color="auto" w:fill="FFFFFF"/>
        <w:spacing w:before="0" w:beforeAutospacing="0" w:after="150" w:afterAutospacing="0"/>
        <w:rPr>
          <w:sz w:val="28"/>
          <w:szCs w:val="28"/>
        </w:rPr>
      </w:pPr>
      <w:r w:rsidRPr="002E3DB9">
        <w:rPr>
          <w:sz w:val="28"/>
          <w:szCs w:val="28"/>
        </w:rPr>
        <w:t>17) умение планировать и осуществлять деятельность, направленную на решение задач исследовательского характера.</w:t>
      </w:r>
    </w:p>
    <w:p w14:paraId="3FEB66B7" w14:textId="77777777" w:rsidR="00E33FA6" w:rsidRPr="002E3DB9" w:rsidRDefault="00E33FA6" w:rsidP="00E33FA6">
      <w:pPr>
        <w:pStyle w:val="afd"/>
        <w:shd w:val="clear" w:color="auto" w:fill="FFFFFF"/>
        <w:spacing w:before="0" w:beforeAutospacing="0" w:after="150" w:afterAutospacing="0"/>
        <w:rPr>
          <w:sz w:val="28"/>
          <w:szCs w:val="28"/>
        </w:rPr>
      </w:pPr>
      <w:r w:rsidRPr="002E3DB9">
        <w:rPr>
          <w:i/>
          <w:iCs/>
          <w:sz w:val="28"/>
          <w:szCs w:val="28"/>
        </w:rPr>
        <w:t>Предметные:</w:t>
      </w:r>
    </w:p>
    <w:p w14:paraId="44D0543F" w14:textId="77777777" w:rsidR="00E33FA6" w:rsidRPr="002E3DB9" w:rsidRDefault="00E33FA6" w:rsidP="00E33FA6">
      <w:pPr>
        <w:pStyle w:val="afd"/>
        <w:shd w:val="clear" w:color="auto" w:fill="FFFFFF"/>
        <w:spacing w:before="0" w:beforeAutospacing="0" w:after="150" w:afterAutospacing="0"/>
        <w:rPr>
          <w:sz w:val="28"/>
          <w:szCs w:val="28"/>
        </w:rPr>
      </w:pPr>
      <w:r w:rsidRPr="002E3DB9">
        <w:rPr>
          <w:sz w:val="28"/>
          <w:szCs w:val="28"/>
        </w:rPr>
        <w:t xml:space="preserve">1) умение работать с математическим текстом (структурирование, извлечение необходимой информации), точно и грамотно выражать свои мысли в устной и письменной речи, применяя математическую терминологию и символику, </w:t>
      </w:r>
      <w:r w:rsidRPr="002E3DB9">
        <w:rPr>
          <w:sz w:val="28"/>
          <w:szCs w:val="28"/>
        </w:rPr>
        <w:lastRenderedPageBreak/>
        <w:t>использовать различные языки математики (словесный, символический, графический), обосновывать суждения, проводить классификацию, доказывать математические утверждения;</w:t>
      </w:r>
    </w:p>
    <w:p w14:paraId="073CBF98" w14:textId="77777777" w:rsidR="00E33FA6" w:rsidRPr="002E3DB9" w:rsidRDefault="00E33FA6" w:rsidP="00E33FA6">
      <w:pPr>
        <w:pStyle w:val="afd"/>
        <w:shd w:val="clear" w:color="auto" w:fill="FFFFFF"/>
        <w:spacing w:before="0" w:beforeAutospacing="0" w:after="150" w:afterAutospacing="0"/>
        <w:rPr>
          <w:sz w:val="28"/>
          <w:szCs w:val="28"/>
        </w:rPr>
      </w:pPr>
      <w:r w:rsidRPr="002E3DB9">
        <w:rPr>
          <w:sz w:val="28"/>
          <w:szCs w:val="28"/>
        </w:rPr>
        <w:t>2) владение базовым понятийным аппаратом: иметь представление о числе, владение символьным языком алгебры, знание элементарных функциональных зависимостей, формирование представлений о статистических закономерностях в реальном мире и о различных способах изучения, об особенностях их изучения, об особенностях выводов и прогнозов, носящих вероятностный характер;</w:t>
      </w:r>
    </w:p>
    <w:p w14:paraId="408EE15E" w14:textId="77777777" w:rsidR="00E33FA6" w:rsidRPr="002E3DB9" w:rsidRDefault="00E33FA6" w:rsidP="00E33FA6">
      <w:pPr>
        <w:pStyle w:val="afd"/>
        <w:shd w:val="clear" w:color="auto" w:fill="FFFFFF"/>
        <w:spacing w:before="0" w:beforeAutospacing="0" w:after="150" w:afterAutospacing="0"/>
        <w:rPr>
          <w:sz w:val="28"/>
          <w:szCs w:val="28"/>
        </w:rPr>
      </w:pPr>
      <w:r w:rsidRPr="002E3DB9">
        <w:rPr>
          <w:sz w:val="28"/>
          <w:szCs w:val="28"/>
        </w:rPr>
        <w:t>3) умение выполнять алгебраические преобразования рациональных выражений, применять их для решения учебных математических задач и задач ,возникающих в смежных учебных предметах;</w:t>
      </w:r>
    </w:p>
    <w:p w14:paraId="4468A100" w14:textId="77777777" w:rsidR="00E33FA6" w:rsidRPr="002E3DB9" w:rsidRDefault="00E33FA6" w:rsidP="00E33FA6">
      <w:pPr>
        <w:pStyle w:val="afd"/>
        <w:shd w:val="clear" w:color="auto" w:fill="FFFFFF"/>
        <w:spacing w:before="0" w:beforeAutospacing="0" w:after="150" w:afterAutospacing="0"/>
        <w:rPr>
          <w:sz w:val="28"/>
          <w:szCs w:val="28"/>
        </w:rPr>
      </w:pPr>
      <w:r w:rsidRPr="002E3DB9">
        <w:rPr>
          <w:sz w:val="28"/>
          <w:szCs w:val="28"/>
        </w:rPr>
        <w:t>4) умение пользоваться математическими формулами и самостоятельно составлять формулы зависимостей между величинами на основе обобщения частных случаев и эксперимента;</w:t>
      </w:r>
    </w:p>
    <w:p w14:paraId="7CF54C45" w14:textId="77777777" w:rsidR="00E33FA6" w:rsidRPr="002E3DB9" w:rsidRDefault="00E33FA6" w:rsidP="00E33FA6">
      <w:pPr>
        <w:pStyle w:val="afd"/>
        <w:shd w:val="clear" w:color="auto" w:fill="FFFFFF"/>
        <w:spacing w:before="0" w:beforeAutospacing="0" w:after="150" w:afterAutospacing="0"/>
        <w:rPr>
          <w:sz w:val="28"/>
          <w:szCs w:val="28"/>
        </w:rPr>
      </w:pPr>
      <w:r w:rsidRPr="002E3DB9">
        <w:rPr>
          <w:sz w:val="28"/>
          <w:szCs w:val="28"/>
        </w:rPr>
        <w:t>5) умение решать линейные и квадратные уравнения и неравенства, а так же приводимые к ним уравнения, неравенства и системы; применять графические представления для решения и исследования уравнений, неравенств, систем; применять полученные умения для решения задач из математики, смежных предметов, практике;</w:t>
      </w:r>
    </w:p>
    <w:p w14:paraId="697BFA03" w14:textId="77777777" w:rsidR="00E33FA6" w:rsidRPr="002E3DB9" w:rsidRDefault="00E33FA6" w:rsidP="00E33FA6">
      <w:pPr>
        <w:pStyle w:val="afd"/>
        <w:shd w:val="clear" w:color="auto" w:fill="FFFFFF"/>
        <w:spacing w:before="0" w:beforeAutospacing="0" w:after="150" w:afterAutospacing="0"/>
        <w:rPr>
          <w:sz w:val="28"/>
          <w:szCs w:val="28"/>
        </w:rPr>
      </w:pPr>
      <w:r w:rsidRPr="002E3DB9">
        <w:rPr>
          <w:sz w:val="28"/>
          <w:szCs w:val="28"/>
        </w:rPr>
        <w:t>6) овладение системой функциональных понятий, функциональным языком и символикой, умение строить графики функций, описывать их свойства, использовать функционально-графические представления для описания и анализа математических задач и реальных зависимостей;</w:t>
      </w:r>
    </w:p>
    <w:p w14:paraId="5433242C" w14:textId="77777777" w:rsidR="00E33FA6" w:rsidRPr="002E3DB9" w:rsidRDefault="00E33FA6" w:rsidP="00E33FA6">
      <w:pPr>
        <w:pStyle w:val="afd"/>
        <w:shd w:val="clear" w:color="auto" w:fill="FFFFFF"/>
        <w:spacing w:before="0" w:beforeAutospacing="0" w:after="150" w:afterAutospacing="0"/>
        <w:rPr>
          <w:sz w:val="28"/>
          <w:szCs w:val="28"/>
        </w:rPr>
      </w:pPr>
      <w:r w:rsidRPr="002E3DB9">
        <w:rPr>
          <w:sz w:val="28"/>
          <w:szCs w:val="28"/>
        </w:rPr>
        <w:t>7) овладение основными способами представления и анализа статистических данных; уметь решать задачи на нахождение частоты и вероятности случайных событий;</w:t>
      </w:r>
    </w:p>
    <w:p w14:paraId="48FF9914" w14:textId="77777777" w:rsidR="00E33FA6" w:rsidRPr="002E3DB9" w:rsidRDefault="00E33FA6" w:rsidP="00E33FA6">
      <w:pPr>
        <w:pStyle w:val="afd"/>
        <w:shd w:val="clear" w:color="auto" w:fill="FFFFFF"/>
        <w:spacing w:before="0" w:beforeAutospacing="0" w:after="150" w:afterAutospacing="0"/>
        <w:rPr>
          <w:sz w:val="28"/>
          <w:szCs w:val="28"/>
        </w:rPr>
      </w:pPr>
      <w:r w:rsidRPr="002E3DB9">
        <w:rPr>
          <w:sz w:val="28"/>
          <w:szCs w:val="28"/>
        </w:rPr>
        <w:t>8) умение применять изученные понятия, результаты и методы для решения задач из различных разделов курса, в том числе задач, не сводящихся к непосредственному применению алгоритмов.</w:t>
      </w:r>
    </w:p>
    <w:p w14:paraId="10A08017" w14:textId="77777777" w:rsidR="00E33FA6" w:rsidRPr="002E3DB9" w:rsidRDefault="00E33FA6" w:rsidP="00E33FA6">
      <w:pPr>
        <w:rPr>
          <w:rFonts w:ascii="Times New Roman" w:hAnsi="Times New Roman" w:cs="Times New Roman"/>
          <w:sz w:val="28"/>
          <w:szCs w:val="28"/>
        </w:rPr>
      </w:pPr>
    </w:p>
    <w:p w14:paraId="4591E073" w14:textId="77777777" w:rsidR="00A22037" w:rsidRPr="002E3DB9" w:rsidRDefault="00A22037" w:rsidP="00A01B4A">
      <w:pPr>
        <w:snapToGrid w:val="0"/>
        <w:spacing w:line="260" w:lineRule="atLeast"/>
        <w:ind w:firstLine="50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85C84C1" w14:textId="77777777" w:rsidR="00A01B4A" w:rsidRPr="00E33FA6" w:rsidRDefault="00A01B4A" w:rsidP="00A01B4A">
      <w:pPr>
        <w:snapToGrid w:val="0"/>
        <w:spacing w:line="260" w:lineRule="atLeast"/>
        <w:ind w:firstLine="50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05DA5F2" w14:textId="77777777" w:rsidR="00A01B4A" w:rsidRPr="00A01B4A" w:rsidRDefault="00A01B4A" w:rsidP="00A01B4A">
      <w:pPr>
        <w:snapToGrid w:val="0"/>
        <w:spacing w:line="260" w:lineRule="atLeast"/>
        <w:ind w:firstLine="500"/>
        <w:jc w:val="center"/>
        <w:rPr>
          <w:rFonts w:ascii="Times New Roman" w:eastAsia="Times New Roman" w:hAnsi="Times New Roman" w:cs="Times New Roman"/>
          <w:sz w:val="28"/>
          <w:szCs w:val="20"/>
          <w:u w:val="single"/>
          <w:lang w:eastAsia="ru-RU"/>
        </w:rPr>
      </w:pPr>
      <w:r w:rsidRPr="00A01B4A">
        <w:rPr>
          <w:rFonts w:ascii="Times New Roman" w:eastAsia="Times New Roman" w:hAnsi="Times New Roman" w:cs="Times New Roman"/>
          <w:sz w:val="28"/>
          <w:szCs w:val="20"/>
          <w:u w:val="single"/>
          <w:lang w:eastAsia="ru-RU"/>
        </w:rPr>
        <w:t>Повторение</w:t>
      </w:r>
    </w:p>
    <w:p w14:paraId="03B419D9" w14:textId="77777777" w:rsidR="00A01B4A" w:rsidRPr="00E33FA6" w:rsidRDefault="00A01B4A" w:rsidP="00A01B4A">
      <w:pPr>
        <w:snapToGrid w:val="0"/>
        <w:spacing w:line="260" w:lineRule="atLeast"/>
        <w:ind w:firstLine="500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Выпускник научится</w:t>
      </w:r>
      <w:r w:rsidRPr="00E33FA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:</w:t>
      </w:r>
    </w:p>
    <w:p w14:paraId="2F5040A5" w14:textId="77777777" w:rsidR="00A01B4A" w:rsidRPr="00E33FA6" w:rsidRDefault="00A01B4A" w:rsidP="00A01B4A">
      <w:pPr>
        <w:snapToGrid w:val="0"/>
        <w:spacing w:line="240" w:lineRule="auto"/>
        <w:ind w:firstLine="50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sz w:val="28"/>
          <w:szCs w:val="28"/>
          <w:lang w:eastAsia="ru-RU"/>
        </w:rPr>
        <w:t>-свободно оперировать понятиями   уравнение, равносильное уравнение;</w:t>
      </w:r>
    </w:p>
    <w:p w14:paraId="34CCD73A" w14:textId="77777777" w:rsidR="00A01B4A" w:rsidRPr="00E33FA6" w:rsidRDefault="00A01B4A" w:rsidP="00A01B4A">
      <w:pPr>
        <w:snapToGrid w:val="0"/>
        <w:spacing w:line="240" w:lineRule="auto"/>
        <w:ind w:firstLine="50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sz w:val="28"/>
          <w:szCs w:val="28"/>
          <w:lang w:eastAsia="ru-RU"/>
        </w:rPr>
        <w:t>- решать разные виды  уравнений : линейные,  дробно-линейные, квадратные;</w:t>
      </w:r>
    </w:p>
    <w:p w14:paraId="3169AB61" w14:textId="77777777" w:rsidR="00A01B4A" w:rsidRPr="00E33FA6" w:rsidRDefault="00A01B4A" w:rsidP="00A01B4A">
      <w:pPr>
        <w:snapToGrid w:val="0"/>
        <w:spacing w:line="260" w:lineRule="atLeas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sz w:val="28"/>
          <w:szCs w:val="28"/>
          <w:lang w:eastAsia="ru-RU"/>
        </w:rPr>
        <w:t>-владеть методами решения неравенств, уметь выбирать метод решения и обосновывать свой выбор;</w:t>
      </w:r>
    </w:p>
    <w:p w14:paraId="3DE083E0" w14:textId="77777777" w:rsidR="00A01B4A" w:rsidRPr="00E33FA6" w:rsidRDefault="00A01B4A" w:rsidP="00A01B4A">
      <w:pPr>
        <w:snapToGrid w:val="0"/>
        <w:spacing w:line="260" w:lineRule="atLeast"/>
        <w:ind w:firstLine="50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sz w:val="28"/>
          <w:szCs w:val="28"/>
          <w:lang w:eastAsia="ru-RU"/>
        </w:rPr>
        <w:t>-использовать метод интервалов для решения неравенств, в том числе дробно –рациональных и включающих в себя иррациональные выражения.</w:t>
      </w:r>
    </w:p>
    <w:p w14:paraId="693007D5" w14:textId="77777777" w:rsidR="00A01B4A" w:rsidRPr="00E33FA6" w:rsidRDefault="00A01B4A" w:rsidP="00A01B4A">
      <w:pPr>
        <w:snapToGrid w:val="0"/>
        <w:spacing w:line="260" w:lineRule="atLeast"/>
        <w:ind w:firstLine="50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2A95FF3" w14:textId="77777777" w:rsidR="00200A02" w:rsidRPr="00E33FA6" w:rsidRDefault="00A01B4A" w:rsidP="00A01B4A">
      <w:pPr>
        <w:snapToGrid w:val="0"/>
        <w:spacing w:line="260" w:lineRule="atLeast"/>
        <w:ind w:firstLine="500"/>
        <w:jc w:val="center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  <w:r w:rsidRPr="00E33FA6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Действительные числа</w:t>
      </w:r>
    </w:p>
    <w:p w14:paraId="66D2EADB" w14:textId="77777777" w:rsidR="00A01B4A" w:rsidRPr="00E33FA6" w:rsidRDefault="00A01B4A" w:rsidP="00A01B4A">
      <w:pPr>
        <w:snapToGrid w:val="0"/>
        <w:spacing w:line="260" w:lineRule="atLeast"/>
        <w:ind w:firstLine="500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Выпускник научится:</w:t>
      </w:r>
    </w:p>
    <w:p w14:paraId="4488BDE2" w14:textId="77777777" w:rsidR="00A01B4A" w:rsidRPr="00E33FA6" w:rsidRDefault="00A01B4A" w:rsidP="00A01B4A">
      <w:pPr>
        <w:snapToGrid w:val="0"/>
        <w:spacing w:line="260" w:lineRule="atLeast"/>
        <w:ind w:firstLine="50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-свободно оперировать понятиями : натуральное число, целое число, обыкновенная дробь, десятичная дробь, смешанное число, рациональное число, иррациональное число;</w:t>
      </w:r>
    </w:p>
    <w:p w14:paraId="4CE95746" w14:textId="77777777" w:rsidR="00A01B4A" w:rsidRPr="00E33FA6" w:rsidRDefault="00A01B4A" w:rsidP="00A01B4A">
      <w:pPr>
        <w:snapToGrid w:val="0"/>
        <w:spacing w:line="260" w:lineRule="atLeast"/>
        <w:ind w:firstLine="50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sz w:val="28"/>
          <w:szCs w:val="28"/>
          <w:lang w:eastAsia="ru-RU"/>
        </w:rPr>
        <w:t>- выполнять арифметические действия, сочетая устные и письменные приёмы;</w:t>
      </w:r>
    </w:p>
    <w:p w14:paraId="2EC5FFE8" w14:textId="77777777" w:rsidR="00A01B4A" w:rsidRPr="00E33FA6" w:rsidRDefault="00A01B4A" w:rsidP="00A01B4A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-применять понятия, связанные с делимостью целых чисел, при решении математических задач;</w:t>
      </w:r>
    </w:p>
    <w:p w14:paraId="7CF73B33" w14:textId="77777777" w:rsidR="00A01B4A" w:rsidRPr="00E33FA6" w:rsidRDefault="00A01B4A" w:rsidP="00A01B4A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- выполнять округление рациональных и иррациональных чисел с заданной точностью;</w:t>
      </w:r>
    </w:p>
    <w:p w14:paraId="33A6FE27" w14:textId="77777777" w:rsidR="00A01B4A" w:rsidRPr="00E33FA6" w:rsidRDefault="00A01B4A" w:rsidP="00A01B4A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- проводить преобразования числовых и буквенных выражений, включающих степени, радикалы;</w:t>
      </w:r>
    </w:p>
    <w:p w14:paraId="2870E3EE" w14:textId="77777777" w:rsidR="00A01B4A" w:rsidRPr="00E33FA6" w:rsidRDefault="00A01B4A" w:rsidP="00A01B4A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- вычислять значения числовых и буквенных выражений, осуществляя необходимые подстановки и преобразования.</w:t>
      </w:r>
    </w:p>
    <w:p w14:paraId="0DE4D910" w14:textId="77777777" w:rsidR="00A01B4A" w:rsidRPr="00E33FA6" w:rsidRDefault="00A01B4A" w:rsidP="00A01B4A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- понимать геометрическую интерпретацию натуральных, целых, рациональных, действительных чисел.</w:t>
      </w:r>
    </w:p>
    <w:p w14:paraId="1F67E5C0" w14:textId="77777777" w:rsidR="00A01B4A" w:rsidRPr="00E33FA6" w:rsidRDefault="00A01B4A" w:rsidP="00C43176">
      <w:pPr>
        <w:shd w:val="clear" w:color="auto" w:fill="FFFFFF"/>
        <w:spacing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</w:p>
    <w:p w14:paraId="6FE5AD4C" w14:textId="77777777" w:rsidR="00A01B4A" w:rsidRPr="00E33FA6" w:rsidRDefault="00A01B4A" w:rsidP="00A01B4A">
      <w:pPr>
        <w:shd w:val="clear" w:color="auto" w:fill="FFFFFF"/>
        <w:spacing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</w:p>
    <w:p w14:paraId="59361F70" w14:textId="77777777" w:rsidR="00A01B4A" w:rsidRPr="00E33FA6" w:rsidRDefault="00A01B4A" w:rsidP="00A01B4A">
      <w:pPr>
        <w:shd w:val="clear" w:color="auto" w:fill="FFFFFF"/>
        <w:spacing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 xml:space="preserve">  </w:t>
      </w:r>
    </w:p>
    <w:p w14:paraId="0C60FC02" w14:textId="77777777" w:rsidR="00A01B4A" w:rsidRPr="00E33FA6" w:rsidRDefault="00A01B4A" w:rsidP="00A01B4A">
      <w:pPr>
        <w:shd w:val="clear" w:color="auto" w:fill="FFFFFF"/>
        <w:spacing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</w:p>
    <w:p w14:paraId="7FB096EA" w14:textId="77777777" w:rsidR="00A01B4A" w:rsidRPr="00E33FA6" w:rsidRDefault="00A01B4A" w:rsidP="00C43176">
      <w:pPr>
        <w:shd w:val="clear" w:color="auto" w:fill="FFFFFF"/>
        <w:spacing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28"/>
          <w:szCs w:val="28"/>
          <w:u w:val="single"/>
          <w:lang w:eastAsia="ru-RU"/>
        </w:rPr>
      </w:pP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u w:val="single"/>
          <w:lang w:eastAsia="ru-RU"/>
        </w:rPr>
        <w:t>Тригонометрические выражения</w:t>
      </w:r>
    </w:p>
    <w:p w14:paraId="349A8612" w14:textId="77777777" w:rsidR="00A01B4A" w:rsidRPr="00E33FA6" w:rsidRDefault="00A01B4A" w:rsidP="00A01B4A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b/>
          <w:bCs/>
          <w:i/>
          <w:color w:val="000000"/>
          <w:sz w:val="28"/>
          <w:szCs w:val="28"/>
          <w:lang w:eastAsia="ru-RU"/>
        </w:rPr>
        <w:t>Выпускник научится:</w:t>
      </w:r>
    </w:p>
    <w:p w14:paraId="27162C25" w14:textId="77777777" w:rsidR="00A01B4A" w:rsidRPr="00E33FA6" w:rsidRDefault="00A01B4A" w:rsidP="00A01B4A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- формулировать определение радианной меры угла, вычислять длины дуг окружностей;</w:t>
      </w:r>
    </w:p>
    <w:p w14:paraId="18A8457C" w14:textId="77777777" w:rsidR="00A01B4A" w:rsidRPr="00E33FA6" w:rsidRDefault="00A01B4A" w:rsidP="00A01B4A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 xml:space="preserve">-применять понятия синуса, косинуса, тангенса, котангенса угла поворота; </w:t>
      </w:r>
    </w:p>
    <w:p w14:paraId="0A7E68D0" w14:textId="77777777" w:rsidR="00A01B4A" w:rsidRPr="00E33FA6" w:rsidRDefault="00A01B4A" w:rsidP="00A01B4A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выяснять знак значений тригонометрических функций;</w:t>
      </w:r>
    </w:p>
    <w:p w14:paraId="2E87A0F8" w14:textId="77777777" w:rsidR="00A01B4A" w:rsidRPr="00E33FA6" w:rsidRDefault="00A01B4A" w:rsidP="00A01B4A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-упрощать и преобразовывать тригонометрические выражения на основе соотношений между тригонометрическими функциями одного и того же аргумента;</w:t>
      </w:r>
    </w:p>
    <w:p w14:paraId="243726C8" w14:textId="77777777" w:rsidR="00A01B4A" w:rsidRPr="00E33FA6" w:rsidRDefault="00A01B4A" w:rsidP="00A01B4A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-по значениям одной тригонометрической функции находить значения остальных тригонометрических функций;</w:t>
      </w:r>
    </w:p>
    <w:p w14:paraId="72D79494" w14:textId="77777777" w:rsidR="00A01B4A" w:rsidRPr="00E33FA6" w:rsidRDefault="00A01B4A" w:rsidP="00A01B4A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-использовать формулы приведения; синуса, косинуса и тангенса суммы и разности двух углов; синуса и косинуса двойного угла при преобразованиях простейших тригонометрических выражений.</w:t>
      </w:r>
    </w:p>
    <w:p w14:paraId="536BEE5F" w14:textId="77777777" w:rsidR="00A01B4A" w:rsidRPr="00E33FA6" w:rsidRDefault="00A01B4A" w:rsidP="00C43176">
      <w:pPr>
        <w:shd w:val="clear" w:color="auto" w:fill="FFFFFF"/>
        <w:spacing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</w:p>
    <w:p w14:paraId="6EA48F0C" w14:textId="77777777" w:rsidR="00A01B4A" w:rsidRPr="00E33FA6" w:rsidRDefault="00A01B4A" w:rsidP="00C43176">
      <w:pPr>
        <w:shd w:val="clear" w:color="auto" w:fill="FFFFFF"/>
        <w:spacing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</w:p>
    <w:p w14:paraId="3A10A5B6" w14:textId="77777777" w:rsidR="00A01B4A" w:rsidRPr="00E33FA6" w:rsidRDefault="00A01B4A" w:rsidP="00C43176">
      <w:pPr>
        <w:shd w:val="clear" w:color="auto" w:fill="FFFFFF"/>
        <w:spacing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28"/>
          <w:szCs w:val="28"/>
          <w:u w:val="single"/>
          <w:lang w:eastAsia="ru-RU"/>
        </w:rPr>
      </w:pP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u w:val="single"/>
          <w:lang w:eastAsia="ru-RU"/>
        </w:rPr>
        <w:t>Тригонометрические функции и их графики</w:t>
      </w:r>
    </w:p>
    <w:p w14:paraId="2BB215C1" w14:textId="77777777" w:rsidR="00A01B4A" w:rsidRPr="00E33FA6" w:rsidRDefault="00A01B4A" w:rsidP="00A01B4A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b/>
          <w:bCs/>
          <w:i/>
          <w:color w:val="000000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b/>
          <w:bCs/>
          <w:i/>
          <w:color w:val="000000"/>
          <w:sz w:val="28"/>
          <w:szCs w:val="28"/>
          <w:lang w:eastAsia="ru-RU"/>
        </w:rPr>
        <w:t>Выпускник научится:</w:t>
      </w:r>
    </w:p>
    <w:p w14:paraId="69F95066" w14:textId="77777777" w:rsidR="00A01B4A" w:rsidRPr="00E33FA6" w:rsidRDefault="00A01B4A" w:rsidP="00A01B4A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 xml:space="preserve">- владеть понятиями тригонометрические функции; строить  графики функций </w:t>
      </w: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en-US" w:eastAsia="ru-RU"/>
        </w:rPr>
        <w:t>y</w:t>
      </w: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=</w:t>
      </w: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en-US" w:eastAsia="ru-RU"/>
        </w:rPr>
        <w:t>sin</w:t>
      </w: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 xml:space="preserve"> </w:t>
      </w: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en-US" w:eastAsia="ru-RU"/>
        </w:rPr>
        <w:t>x</w:t>
      </w: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 xml:space="preserve"> , </w:t>
      </w: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en-US" w:eastAsia="ru-RU"/>
        </w:rPr>
        <w:t>y</w:t>
      </w: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 xml:space="preserve">= </w:t>
      </w: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en-US" w:eastAsia="ru-RU"/>
        </w:rPr>
        <w:t>cos</w:t>
      </w: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 xml:space="preserve"> </w:t>
      </w: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en-US" w:eastAsia="ru-RU"/>
        </w:rPr>
        <w:t>x</w:t>
      </w: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 xml:space="preserve">, </w:t>
      </w: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en-US" w:eastAsia="ru-RU"/>
        </w:rPr>
        <w:t>y</w:t>
      </w: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=</w:t>
      </w: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en-US" w:eastAsia="ru-RU"/>
        </w:rPr>
        <w:t>tg</w:t>
      </w: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 xml:space="preserve"> </w:t>
      </w: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en-US" w:eastAsia="ru-RU"/>
        </w:rPr>
        <w:t>x</w:t>
      </w: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 xml:space="preserve">, </w:t>
      </w: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en-US" w:eastAsia="ru-RU"/>
        </w:rPr>
        <w:t>y</w:t>
      </w: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=</w:t>
      </w: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en-US" w:eastAsia="ru-RU"/>
        </w:rPr>
        <w:t>ctg</w:t>
      </w: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 xml:space="preserve"> </w:t>
      </w: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en-US" w:eastAsia="ru-RU"/>
        </w:rPr>
        <w:t>x</w:t>
      </w: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;</w:t>
      </w:r>
    </w:p>
    <w:p w14:paraId="1C8E373E" w14:textId="77777777" w:rsidR="00A01B4A" w:rsidRPr="00E33FA6" w:rsidRDefault="00A01B4A" w:rsidP="00A01B4A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-выполнять геометрические преобразования графиков функций, связанные с параллельными переносами, растяжениями , сжатиями и симметриями , относительно координатных осей;</w:t>
      </w:r>
    </w:p>
    <w:p w14:paraId="16EA055D" w14:textId="77777777" w:rsidR="00A01B4A" w:rsidRPr="00E33FA6" w:rsidRDefault="00A01B4A" w:rsidP="00A01B4A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- исследовать функцию по общей схеме.</w:t>
      </w:r>
    </w:p>
    <w:p w14:paraId="2ADC9156" w14:textId="77777777" w:rsidR="00A01B4A" w:rsidRPr="00E33FA6" w:rsidRDefault="00A01B4A" w:rsidP="00C43176">
      <w:pPr>
        <w:shd w:val="clear" w:color="auto" w:fill="FFFFFF"/>
        <w:spacing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</w:p>
    <w:p w14:paraId="6AC04DD5" w14:textId="77777777" w:rsidR="00A01B4A" w:rsidRPr="00E33FA6" w:rsidRDefault="00A01B4A" w:rsidP="00C43176">
      <w:pPr>
        <w:shd w:val="clear" w:color="auto" w:fill="FFFFFF"/>
        <w:spacing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 xml:space="preserve"> </w:t>
      </w:r>
    </w:p>
    <w:p w14:paraId="6E76CA0E" w14:textId="77777777" w:rsidR="00A01B4A" w:rsidRPr="00E33FA6" w:rsidRDefault="00A01B4A" w:rsidP="00C43176">
      <w:pPr>
        <w:shd w:val="clear" w:color="auto" w:fill="FFFFFF"/>
        <w:spacing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28"/>
          <w:szCs w:val="28"/>
          <w:u w:val="single"/>
          <w:lang w:eastAsia="ru-RU"/>
        </w:rPr>
      </w:pP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u w:val="single"/>
          <w:lang w:eastAsia="ru-RU"/>
        </w:rPr>
        <w:t>Тригонометрические уравнения (неравенства)</w:t>
      </w:r>
    </w:p>
    <w:p w14:paraId="5E326795" w14:textId="77777777" w:rsidR="00A01B4A" w:rsidRPr="00E33FA6" w:rsidRDefault="00A01B4A" w:rsidP="00A01B4A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b/>
          <w:bCs/>
          <w:i/>
          <w:color w:val="000000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b/>
          <w:bCs/>
          <w:i/>
          <w:color w:val="000000"/>
          <w:sz w:val="28"/>
          <w:szCs w:val="28"/>
          <w:lang w:eastAsia="ru-RU"/>
        </w:rPr>
        <w:t>Выпускник научится:</w:t>
      </w:r>
    </w:p>
    <w:p w14:paraId="4EBC9991" w14:textId="77777777" w:rsidR="00A01B4A" w:rsidRPr="00E33FA6" w:rsidRDefault="00A01B4A" w:rsidP="00A01B4A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-формулировать определения арккосинуса, арксинуса, арктангенса, арккотангенса.</w:t>
      </w:r>
    </w:p>
    <w:p w14:paraId="345C32BB" w14:textId="77777777" w:rsidR="00A01B4A" w:rsidRPr="00E33FA6" w:rsidRDefault="00A01B4A" w:rsidP="00A01B4A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lastRenderedPageBreak/>
        <w:t>- решать тригонометрические уравнения различными методами.</w:t>
      </w:r>
    </w:p>
    <w:p w14:paraId="50130EB8" w14:textId="77777777" w:rsidR="00A01B4A" w:rsidRPr="00E33FA6" w:rsidRDefault="00A01B4A" w:rsidP="00C43176">
      <w:pPr>
        <w:shd w:val="clear" w:color="auto" w:fill="FFFFFF"/>
        <w:spacing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</w:p>
    <w:p w14:paraId="06287A12" w14:textId="77777777" w:rsidR="00A01B4A" w:rsidRPr="00E33FA6" w:rsidRDefault="00A01B4A" w:rsidP="00C43176">
      <w:pPr>
        <w:shd w:val="clear" w:color="auto" w:fill="FFFFFF"/>
        <w:spacing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</w:p>
    <w:p w14:paraId="59DFB41E" w14:textId="77777777" w:rsidR="00A01B4A" w:rsidRPr="00E33FA6" w:rsidRDefault="00A01B4A" w:rsidP="00A01B4A">
      <w:pPr>
        <w:shd w:val="clear" w:color="auto" w:fill="FFFFFF"/>
        <w:spacing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28"/>
          <w:szCs w:val="28"/>
          <w:u w:val="single"/>
          <w:lang w:eastAsia="ru-RU"/>
        </w:rPr>
      </w:pP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u w:val="single"/>
          <w:lang w:eastAsia="ru-RU"/>
        </w:rPr>
        <w:t>Степенная функция</w:t>
      </w:r>
    </w:p>
    <w:p w14:paraId="760DC9D9" w14:textId="77777777" w:rsidR="00A01B4A" w:rsidRPr="00E33FA6" w:rsidRDefault="00A01B4A" w:rsidP="00A01B4A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b/>
          <w:bCs/>
          <w:i/>
          <w:color w:val="000000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b/>
          <w:bCs/>
          <w:i/>
          <w:color w:val="000000"/>
          <w:sz w:val="28"/>
          <w:szCs w:val="28"/>
          <w:lang w:eastAsia="ru-RU"/>
        </w:rPr>
        <w:t>Выпускник научится:</w:t>
      </w:r>
    </w:p>
    <w:p w14:paraId="0A0579B4" w14:textId="77777777" w:rsidR="00A01B4A" w:rsidRPr="00E33FA6" w:rsidRDefault="00A01B4A" w:rsidP="00A01B4A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- владеть понятием степенная функция, строить её график и уметь применять свойства степенной функции при решении задач;</w:t>
      </w:r>
    </w:p>
    <w:p w14:paraId="0F1AA936" w14:textId="77777777" w:rsidR="00A01B4A" w:rsidRPr="00E33FA6" w:rsidRDefault="00A01B4A" w:rsidP="00A01B4A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-оперировать степенью с натуральным и целым показателем; использовать свойства корней и степеней при решении задач;</w:t>
      </w:r>
    </w:p>
    <w:p w14:paraId="0CDA46A6" w14:textId="77777777" w:rsidR="00A01B4A" w:rsidRPr="00E33FA6" w:rsidRDefault="00A01B4A" w:rsidP="00A01B4A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-решать иррациональные уравнения.</w:t>
      </w:r>
    </w:p>
    <w:p w14:paraId="2CD51377" w14:textId="77777777" w:rsidR="00A01B4A" w:rsidRPr="00E33FA6" w:rsidRDefault="00A01B4A" w:rsidP="00C43176">
      <w:pPr>
        <w:shd w:val="clear" w:color="auto" w:fill="FFFFFF"/>
        <w:spacing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</w:p>
    <w:p w14:paraId="055888D0" w14:textId="77777777" w:rsidR="00A01B4A" w:rsidRPr="00E33FA6" w:rsidRDefault="00A01B4A" w:rsidP="00C43176">
      <w:pPr>
        <w:shd w:val="clear" w:color="auto" w:fill="FFFFFF"/>
        <w:spacing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</w:p>
    <w:p w14:paraId="3085391A" w14:textId="77777777" w:rsidR="00A01B4A" w:rsidRPr="00E33FA6" w:rsidRDefault="00A01B4A" w:rsidP="00A01B4A">
      <w:pPr>
        <w:shd w:val="clear" w:color="auto" w:fill="FFFFFF"/>
        <w:spacing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28"/>
          <w:szCs w:val="28"/>
          <w:u w:val="single"/>
          <w:lang w:eastAsia="ru-RU"/>
        </w:rPr>
      </w:pP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u w:val="single"/>
          <w:lang w:eastAsia="ru-RU"/>
        </w:rPr>
        <w:t>Показательная функция</w:t>
      </w:r>
    </w:p>
    <w:p w14:paraId="01EC745D" w14:textId="77777777" w:rsidR="00A01B4A" w:rsidRPr="00E33FA6" w:rsidRDefault="00A01B4A" w:rsidP="00A01B4A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b/>
          <w:bCs/>
          <w:i/>
          <w:color w:val="000000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b/>
          <w:bCs/>
          <w:i/>
          <w:color w:val="000000"/>
          <w:sz w:val="28"/>
          <w:szCs w:val="28"/>
          <w:lang w:eastAsia="ru-RU"/>
        </w:rPr>
        <w:t>Выпускник научится:</w:t>
      </w:r>
    </w:p>
    <w:p w14:paraId="6738C60F" w14:textId="77777777" w:rsidR="00A01B4A" w:rsidRPr="00E33FA6" w:rsidRDefault="00A01B4A" w:rsidP="00A01B4A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-владеть понятием показательная функция, строить график показательной фун</w:t>
      </w:r>
      <w:r w:rsidR="00D34B8B"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кц</w:t>
      </w: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ии и уметь применять свойства функции при решении задач;</w:t>
      </w:r>
    </w:p>
    <w:p w14:paraId="08132916" w14:textId="77777777" w:rsidR="00A01B4A" w:rsidRPr="00E33FA6" w:rsidRDefault="00A01B4A" w:rsidP="00A01B4A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-решать простейшие показательные уравнения и неравенства.</w:t>
      </w:r>
    </w:p>
    <w:p w14:paraId="621BF03B" w14:textId="77777777" w:rsidR="00A01B4A" w:rsidRPr="00E33FA6" w:rsidRDefault="00A01B4A" w:rsidP="00C43176">
      <w:pPr>
        <w:shd w:val="clear" w:color="auto" w:fill="FFFFFF"/>
        <w:spacing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</w:p>
    <w:p w14:paraId="64DBECF6" w14:textId="77777777" w:rsidR="00A01B4A" w:rsidRPr="00E33FA6" w:rsidRDefault="00A01B4A" w:rsidP="00C43176">
      <w:pPr>
        <w:shd w:val="clear" w:color="auto" w:fill="FFFFFF"/>
        <w:spacing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</w:p>
    <w:p w14:paraId="641E77ED" w14:textId="77777777" w:rsidR="00A01B4A" w:rsidRPr="00E33FA6" w:rsidRDefault="00A01B4A" w:rsidP="00C43176">
      <w:pPr>
        <w:shd w:val="clear" w:color="auto" w:fill="FFFFFF"/>
        <w:spacing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28"/>
          <w:szCs w:val="28"/>
          <w:u w:val="single"/>
          <w:lang w:eastAsia="ru-RU"/>
        </w:rPr>
      </w:pP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u w:val="single"/>
          <w:lang w:eastAsia="ru-RU"/>
        </w:rPr>
        <w:t>Логарифмическая функция</w:t>
      </w:r>
    </w:p>
    <w:p w14:paraId="7FEBA1C6" w14:textId="77777777" w:rsidR="00A01B4A" w:rsidRPr="00E33FA6" w:rsidRDefault="00A01B4A" w:rsidP="00A01B4A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b/>
          <w:bCs/>
          <w:i/>
          <w:color w:val="000000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b/>
          <w:bCs/>
          <w:i/>
          <w:color w:val="000000"/>
          <w:sz w:val="28"/>
          <w:szCs w:val="28"/>
          <w:lang w:eastAsia="ru-RU"/>
        </w:rPr>
        <w:t>Выпускник научится:</w:t>
      </w:r>
    </w:p>
    <w:p w14:paraId="0DAA319A" w14:textId="77777777" w:rsidR="00A01B4A" w:rsidRPr="00E33FA6" w:rsidRDefault="00A01B4A" w:rsidP="00A01B4A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-вычислять логарифмы чисел по определению и выполнять преобразования логарифмических выражений;</w:t>
      </w:r>
    </w:p>
    <w:p w14:paraId="553DA069" w14:textId="77777777" w:rsidR="00A01B4A" w:rsidRPr="00E33FA6" w:rsidRDefault="00A01B4A" w:rsidP="00A01B4A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-строить график логарифмической функции, описывать по графику и по формуле поведение и свойства функции;</w:t>
      </w:r>
    </w:p>
    <w:p w14:paraId="383FB037" w14:textId="77777777" w:rsidR="00A01B4A" w:rsidRPr="00E33FA6" w:rsidRDefault="00A01B4A" w:rsidP="00A01B4A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-решать простейшие логарифмические уравнения и неравенства.</w:t>
      </w:r>
    </w:p>
    <w:p w14:paraId="7E58002C" w14:textId="77777777" w:rsidR="00A01B4A" w:rsidRPr="00E33FA6" w:rsidRDefault="00A01B4A" w:rsidP="00C43176">
      <w:pPr>
        <w:shd w:val="clear" w:color="auto" w:fill="FFFFFF"/>
        <w:spacing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</w:p>
    <w:p w14:paraId="110BA228" w14:textId="77777777" w:rsidR="00A01B4A" w:rsidRPr="00E33FA6" w:rsidRDefault="00A01B4A" w:rsidP="00C43176">
      <w:pPr>
        <w:shd w:val="clear" w:color="auto" w:fill="FFFFFF"/>
        <w:spacing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</w:p>
    <w:p w14:paraId="065889EA" w14:textId="77777777" w:rsidR="00A01B4A" w:rsidRPr="00E33FA6" w:rsidRDefault="00A01B4A" w:rsidP="00A01B4A">
      <w:pPr>
        <w:shd w:val="clear" w:color="auto" w:fill="FFFFFF"/>
        <w:spacing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28"/>
          <w:szCs w:val="28"/>
          <w:u w:val="single"/>
          <w:lang w:eastAsia="ru-RU"/>
        </w:rPr>
      </w:pP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u w:val="single"/>
          <w:lang w:eastAsia="ru-RU"/>
        </w:rPr>
        <w:t>Некоторые сведения из планиметрии</w:t>
      </w:r>
    </w:p>
    <w:p w14:paraId="0DAF7E06" w14:textId="77777777" w:rsidR="00A01B4A" w:rsidRPr="00E33FA6" w:rsidRDefault="00A01B4A" w:rsidP="00A01B4A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b/>
          <w:bCs/>
          <w:i/>
          <w:color w:val="000000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b/>
          <w:bCs/>
          <w:i/>
          <w:color w:val="000000"/>
          <w:sz w:val="28"/>
          <w:szCs w:val="28"/>
          <w:lang w:eastAsia="ru-RU"/>
        </w:rPr>
        <w:t>Выпускник научится:</w:t>
      </w:r>
    </w:p>
    <w:p w14:paraId="20825F82" w14:textId="77777777" w:rsidR="00A01B4A" w:rsidRPr="00E33FA6" w:rsidRDefault="00D34B8B" w:rsidP="00A01B4A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 xml:space="preserve">-решать планиметрические </w:t>
      </w:r>
      <w:r w:rsidR="00A01B4A"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задачи на нахождение геометрических величин (дли</w:t>
      </w: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н, углов, соотносить площадей</w:t>
      </w:r>
      <w:r w:rsidR="00A01B4A"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)</w:t>
      </w:r>
    </w:p>
    <w:p w14:paraId="4496C1F6" w14:textId="77777777" w:rsidR="00A01B4A" w:rsidRPr="00E33FA6" w:rsidRDefault="00A01B4A" w:rsidP="00A01B4A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-исследовать несложные практические ситуации на основе изученных формул и свойств фигур;</w:t>
      </w:r>
    </w:p>
    <w:p w14:paraId="669BDBFF" w14:textId="77777777" w:rsidR="00A01B4A" w:rsidRPr="00E33FA6" w:rsidRDefault="00A01B4A" w:rsidP="00A01B4A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</w:p>
    <w:p w14:paraId="0453B97B" w14:textId="77777777" w:rsidR="00A01B4A" w:rsidRPr="00E33FA6" w:rsidRDefault="00A01B4A" w:rsidP="00A01B4A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</w:p>
    <w:p w14:paraId="1AFF501E" w14:textId="77777777" w:rsidR="00A01B4A" w:rsidRPr="00E33FA6" w:rsidRDefault="00A01B4A" w:rsidP="00C43176">
      <w:pPr>
        <w:shd w:val="clear" w:color="auto" w:fill="FFFFFF"/>
        <w:spacing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28"/>
          <w:szCs w:val="28"/>
          <w:u w:val="single"/>
          <w:lang w:eastAsia="ru-RU"/>
        </w:rPr>
      </w:pP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u w:val="single"/>
          <w:lang w:eastAsia="ru-RU"/>
        </w:rPr>
        <w:t>Введение. Аксиомы стереометрии и их следствия</w:t>
      </w:r>
    </w:p>
    <w:p w14:paraId="4FB15DB9" w14:textId="77777777" w:rsidR="00A01B4A" w:rsidRPr="00E33FA6" w:rsidRDefault="00A01B4A" w:rsidP="00A01B4A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b/>
          <w:bCs/>
          <w:i/>
          <w:color w:val="000000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b/>
          <w:bCs/>
          <w:i/>
          <w:color w:val="000000"/>
          <w:sz w:val="28"/>
          <w:szCs w:val="28"/>
          <w:lang w:eastAsia="ru-RU"/>
        </w:rPr>
        <w:t>Выпускник научится:</w:t>
      </w:r>
    </w:p>
    <w:p w14:paraId="62655F57" w14:textId="77777777" w:rsidR="00A01B4A" w:rsidRPr="00E33FA6" w:rsidRDefault="00A01B4A" w:rsidP="00A01B4A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b/>
          <w:bCs/>
          <w:i/>
          <w:color w:val="000000"/>
          <w:sz w:val="28"/>
          <w:szCs w:val="28"/>
          <w:lang w:eastAsia="ru-RU"/>
        </w:rPr>
        <w:t>-</w:t>
      </w: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использовать основные аксиомы стереометрии, различать основные фигуры в пространстве, применять формулировки аксиом стереометрии для решения простейших задач;</w:t>
      </w:r>
    </w:p>
    <w:p w14:paraId="66078457" w14:textId="77777777" w:rsidR="00A01B4A" w:rsidRPr="00E33FA6" w:rsidRDefault="00A01B4A" w:rsidP="00A01B4A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-соотносить плоские геометрические фигуры и трёмерные объекты с их описанием, чертежами, изображениями;</w:t>
      </w:r>
    </w:p>
    <w:p w14:paraId="496CE17C" w14:textId="77777777" w:rsidR="00A01B4A" w:rsidRPr="00E33FA6" w:rsidRDefault="00A01B4A" w:rsidP="00A01B4A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b/>
          <w:bCs/>
          <w:i/>
          <w:color w:val="000000"/>
          <w:sz w:val="28"/>
          <w:szCs w:val="28"/>
          <w:lang w:eastAsia="ru-RU"/>
        </w:rPr>
        <w:t>-</w:t>
      </w: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изображать геометрические фигуры и тела, выполнять чертёж по условию задачи;</w:t>
      </w:r>
    </w:p>
    <w:p w14:paraId="711330C1" w14:textId="77777777" w:rsidR="00A01B4A" w:rsidRPr="00E33FA6" w:rsidRDefault="00A01B4A" w:rsidP="00A01B4A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b/>
          <w:bCs/>
          <w:i/>
          <w:color w:val="000000"/>
          <w:sz w:val="28"/>
          <w:szCs w:val="28"/>
          <w:lang w:eastAsia="ru-RU"/>
        </w:rPr>
      </w:pPr>
    </w:p>
    <w:p w14:paraId="08424CBC" w14:textId="77777777" w:rsidR="00A01B4A" w:rsidRPr="00E33FA6" w:rsidRDefault="00A01B4A" w:rsidP="00A01B4A">
      <w:pPr>
        <w:shd w:val="clear" w:color="auto" w:fill="FFFFFF"/>
        <w:spacing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28"/>
          <w:szCs w:val="28"/>
          <w:u w:val="single"/>
          <w:lang w:eastAsia="ru-RU"/>
        </w:rPr>
      </w:pP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u w:val="single"/>
          <w:lang w:eastAsia="ru-RU"/>
        </w:rPr>
        <w:t>Параллельность прямых и плоскостей</w:t>
      </w:r>
    </w:p>
    <w:p w14:paraId="72867C12" w14:textId="77777777" w:rsidR="00A01B4A" w:rsidRPr="00E33FA6" w:rsidRDefault="00A01B4A" w:rsidP="00A01B4A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b/>
          <w:bCs/>
          <w:i/>
          <w:color w:val="000000"/>
          <w:sz w:val="28"/>
          <w:szCs w:val="28"/>
          <w:lang w:eastAsia="ru-RU"/>
        </w:rPr>
        <w:t>Выпускник научится:</w:t>
      </w:r>
    </w:p>
    <w:p w14:paraId="2C52AC16" w14:textId="77777777" w:rsidR="00A01B4A" w:rsidRPr="00E33FA6" w:rsidRDefault="00A01B4A" w:rsidP="00A01B4A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lastRenderedPageBreak/>
        <w:t>-выполнять изображения взаимного расположения прямых и плоскостей;</w:t>
      </w:r>
    </w:p>
    <w:p w14:paraId="7AA0910B" w14:textId="77777777" w:rsidR="00A01B4A" w:rsidRPr="00E33FA6" w:rsidRDefault="00A01B4A" w:rsidP="00A01B4A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-распознавать на чертежах и моделях пересекающиеся, параллельные прямые, пересекающие плоскость и параллельные ей; параллельные и пересекающиеся плоскости;</w:t>
      </w:r>
    </w:p>
    <w:p w14:paraId="7CE95704" w14:textId="77777777" w:rsidR="00A01B4A" w:rsidRPr="00E33FA6" w:rsidRDefault="00A01B4A" w:rsidP="00A01B4A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-решать геометрические задачи, опираясь на изученные свойства планиметрических и стереометрических фигур;</w:t>
      </w:r>
    </w:p>
    <w:p w14:paraId="1EBC36C1" w14:textId="77777777" w:rsidR="00A01B4A" w:rsidRPr="00E33FA6" w:rsidRDefault="00A01B4A" w:rsidP="00A01B4A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-научится изображать пространственные фигуры на плоскости в параллельной проекции.</w:t>
      </w:r>
    </w:p>
    <w:p w14:paraId="358D5F28" w14:textId="77777777" w:rsidR="00A01B4A" w:rsidRPr="00E33FA6" w:rsidRDefault="00A01B4A" w:rsidP="00A01B4A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</w:p>
    <w:p w14:paraId="0B886198" w14:textId="77777777" w:rsidR="00D34B8B" w:rsidRPr="00E33FA6" w:rsidRDefault="00D34B8B" w:rsidP="00A01B4A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</w:p>
    <w:p w14:paraId="0A14B274" w14:textId="77777777" w:rsidR="00D34B8B" w:rsidRPr="00E33FA6" w:rsidRDefault="00D34B8B" w:rsidP="00D34B8B">
      <w:pPr>
        <w:shd w:val="clear" w:color="auto" w:fill="FFFFFF"/>
        <w:spacing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28"/>
          <w:szCs w:val="28"/>
          <w:u w:val="single"/>
          <w:lang w:eastAsia="ru-RU"/>
        </w:rPr>
      </w:pP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u w:val="single"/>
          <w:lang w:eastAsia="ru-RU"/>
        </w:rPr>
        <w:t>Перпендикулярность прямых и плоскостей</w:t>
      </w:r>
    </w:p>
    <w:p w14:paraId="570EC263" w14:textId="77777777" w:rsidR="00D34B8B" w:rsidRPr="00E33FA6" w:rsidRDefault="00D34B8B" w:rsidP="00D34B8B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b/>
          <w:bCs/>
          <w:i/>
          <w:color w:val="000000"/>
          <w:sz w:val="28"/>
          <w:szCs w:val="28"/>
          <w:lang w:eastAsia="ru-RU"/>
        </w:rPr>
        <w:t>Выпускник научится</w:t>
      </w: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u w:val="single"/>
          <w:lang w:eastAsia="ru-RU"/>
        </w:rPr>
        <w:t>:</w:t>
      </w:r>
    </w:p>
    <w:p w14:paraId="6C443D48" w14:textId="77777777" w:rsidR="00D34B8B" w:rsidRPr="00E33FA6" w:rsidRDefault="00D34B8B" w:rsidP="00A01B4A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-использовать признаки перпендикулярности прямых и плоскостей в пространстве;</w:t>
      </w:r>
    </w:p>
    <w:p w14:paraId="10EFF3E3" w14:textId="77777777" w:rsidR="00A01B4A" w:rsidRPr="00E33FA6" w:rsidRDefault="00D34B8B" w:rsidP="00A01B4A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 xml:space="preserve">- решать задачи связанные с вычислением длин перпендикуляра и наклонных к плоскости, применять свойства перпендикулярности плоскостей. </w:t>
      </w:r>
    </w:p>
    <w:p w14:paraId="606C0156" w14:textId="77777777" w:rsidR="00D34B8B" w:rsidRPr="00E33FA6" w:rsidRDefault="00D34B8B" w:rsidP="00A01B4A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</w:p>
    <w:p w14:paraId="2A7C3116" w14:textId="77777777" w:rsidR="00D34B8B" w:rsidRPr="00E33FA6" w:rsidRDefault="00D34B8B" w:rsidP="00A01B4A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</w:p>
    <w:p w14:paraId="7973E198" w14:textId="77777777" w:rsidR="00D34B8B" w:rsidRPr="00E33FA6" w:rsidRDefault="00D34B8B" w:rsidP="00D34B8B">
      <w:pPr>
        <w:shd w:val="clear" w:color="auto" w:fill="FFFFFF"/>
        <w:spacing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u w:val="single"/>
          <w:lang w:eastAsia="ru-RU"/>
        </w:rPr>
        <w:t>Многогранники</w:t>
      </w:r>
    </w:p>
    <w:p w14:paraId="6DA284CB" w14:textId="77777777" w:rsidR="00D34B8B" w:rsidRPr="00E33FA6" w:rsidRDefault="00D34B8B" w:rsidP="00D34B8B">
      <w:pPr>
        <w:shd w:val="clear" w:color="auto" w:fill="FFFFFF"/>
        <w:spacing w:line="240" w:lineRule="auto"/>
        <w:jc w:val="center"/>
        <w:rPr>
          <w:rFonts w:ascii="Times New Roman" w:eastAsia="Times New Roman" w:hAnsi="Times New Roman" w:cs="Times New Roman"/>
          <w:b/>
          <w:bCs/>
          <w:i/>
          <w:color w:val="000000"/>
          <w:sz w:val="28"/>
          <w:szCs w:val="28"/>
          <w:lang w:eastAsia="ru-RU"/>
        </w:rPr>
      </w:pPr>
    </w:p>
    <w:p w14:paraId="0ECD5443" w14:textId="77777777" w:rsidR="00D34B8B" w:rsidRPr="00E33FA6" w:rsidRDefault="00D34B8B" w:rsidP="00D34B8B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b/>
          <w:bCs/>
          <w:i/>
          <w:color w:val="000000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b/>
          <w:bCs/>
          <w:i/>
          <w:color w:val="000000"/>
          <w:sz w:val="28"/>
          <w:szCs w:val="28"/>
          <w:lang w:eastAsia="ru-RU"/>
        </w:rPr>
        <w:t>Выпускник научится:</w:t>
      </w:r>
    </w:p>
    <w:p w14:paraId="76265332" w14:textId="77777777" w:rsidR="00D34B8B" w:rsidRPr="00E33FA6" w:rsidRDefault="00D34B8B" w:rsidP="00D34B8B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- различать основные виды многогранников и форм их сечений, выполнять их построения.</w:t>
      </w:r>
    </w:p>
    <w:p w14:paraId="3752A298" w14:textId="77777777" w:rsidR="00D34B8B" w:rsidRPr="00E33FA6" w:rsidRDefault="00D34B8B" w:rsidP="00D34B8B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-решать стереометрические задачи на нахождение геометрических величин (длин, углов, площадей, объёмов)</w:t>
      </w:r>
    </w:p>
    <w:p w14:paraId="78347DC1" w14:textId="77777777" w:rsidR="00D34B8B" w:rsidRPr="00E33FA6" w:rsidRDefault="00D34B8B" w:rsidP="00D34B8B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</w:p>
    <w:p w14:paraId="10C93B78" w14:textId="77777777" w:rsidR="00D34B8B" w:rsidRPr="00E33FA6" w:rsidRDefault="00D34B8B" w:rsidP="00D34B8B">
      <w:pPr>
        <w:shd w:val="clear" w:color="auto" w:fill="FFFFFF"/>
        <w:spacing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Содержание учебного предмета в 10 классе</w:t>
      </w:r>
    </w:p>
    <w:p w14:paraId="12FB22DE" w14:textId="77777777" w:rsidR="00D34B8B" w:rsidRPr="00E33FA6" w:rsidRDefault="00D34B8B" w:rsidP="00D34B8B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</w:p>
    <w:p w14:paraId="477561EF" w14:textId="77777777" w:rsidR="00200A02" w:rsidRPr="00E33FA6" w:rsidRDefault="00200A02" w:rsidP="00463358">
      <w:pPr>
        <w:spacing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Повторение. </w:t>
      </w:r>
      <w:r w:rsidR="000E4AE5" w:rsidRPr="00E33FA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(3ч)</w:t>
      </w:r>
    </w:p>
    <w:p w14:paraId="7D3AEC01" w14:textId="77777777" w:rsidR="00200A02" w:rsidRPr="00E33FA6" w:rsidRDefault="00200A02" w:rsidP="00463358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sz w:val="28"/>
          <w:szCs w:val="28"/>
          <w:lang w:eastAsia="ru-RU"/>
        </w:rPr>
        <w:t>Решение рациональных уравнений (линейных, дробно – линейных и квадратных).</w:t>
      </w:r>
    </w:p>
    <w:p w14:paraId="587CEEED" w14:textId="77777777" w:rsidR="00200A02" w:rsidRPr="00E33FA6" w:rsidRDefault="00200A02" w:rsidP="00463358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sz w:val="28"/>
          <w:szCs w:val="28"/>
          <w:lang w:eastAsia="ru-RU"/>
        </w:rPr>
        <w:t>Решение рациональных неравенств (линейных, дробно – линейных и квадратных) методом интервалов.</w:t>
      </w:r>
    </w:p>
    <w:p w14:paraId="4BE6F102" w14:textId="77777777" w:rsidR="00200A02" w:rsidRPr="00E33FA6" w:rsidRDefault="00200A02" w:rsidP="000E4AE5">
      <w:pPr>
        <w:spacing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75B8BDAE" w14:textId="77777777" w:rsidR="00200A02" w:rsidRPr="00E33FA6" w:rsidRDefault="00200A02" w:rsidP="00463358">
      <w:pPr>
        <w:spacing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Действительные числа.</w:t>
      </w:r>
      <w:r w:rsidR="00BD2C06" w:rsidRPr="00E33FA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="000E4AE5" w:rsidRPr="00E33FA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(5ч)</w:t>
      </w:r>
    </w:p>
    <w:p w14:paraId="4B51A1E3" w14:textId="77777777" w:rsidR="00200A02" w:rsidRPr="00E33FA6" w:rsidRDefault="00200A02" w:rsidP="00463358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sz w:val="28"/>
          <w:szCs w:val="28"/>
          <w:lang w:eastAsia="ru-RU"/>
        </w:rPr>
        <w:t>Натуральные и целые числа. Признаки делимости. Рациональные, иррациональные и действительные числа. Свойства арифметических операций над действительными числами. Числовая (действительная) прямая. Модуль действительного числа.</w:t>
      </w:r>
    </w:p>
    <w:p w14:paraId="15BC6E0A" w14:textId="77777777" w:rsidR="00200A02" w:rsidRPr="00E33FA6" w:rsidRDefault="00200A02" w:rsidP="000E4AE5">
      <w:pPr>
        <w:spacing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78D630AC" w14:textId="77777777" w:rsidR="00200A02" w:rsidRPr="00E33FA6" w:rsidRDefault="00200A02" w:rsidP="00463358">
      <w:pPr>
        <w:spacing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Тригонометрические выражения.</w:t>
      </w:r>
      <w:r w:rsidR="00BD2C06" w:rsidRPr="00E33FA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="000E4AE5" w:rsidRPr="00E33FA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(17 ч)</w:t>
      </w:r>
    </w:p>
    <w:p w14:paraId="4C163BC8" w14:textId="77777777" w:rsidR="00200A02" w:rsidRPr="00E33FA6" w:rsidRDefault="00200A02" w:rsidP="00463358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нятие числовой окружности. Радианное измерение углов. </w:t>
      </w:r>
    </w:p>
    <w:p w14:paraId="0C0046E5" w14:textId="77777777" w:rsidR="00200A02" w:rsidRPr="00E33FA6" w:rsidRDefault="00200A02" w:rsidP="00463358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sz w:val="28"/>
          <w:szCs w:val="28"/>
          <w:lang w:eastAsia="ru-RU"/>
        </w:rPr>
        <w:t>Определение синуса, косинуса, тангенса, котангенса любого действительного числа, связь этих определений с определениями тригонометрических функций, введенных в курсе планиметрии.</w:t>
      </w:r>
    </w:p>
    <w:p w14:paraId="01AC6D80" w14:textId="77777777" w:rsidR="00200A02" w:rsidRPr="00E33FA6" w:rsidRDefault="00200A02" w:rsidP="00463358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sz w:val="28"/>
          <w:szCs w:val="28"/>
          <w:lang w:eastAsia="ru-RU"/>
        </w:rPr>
        <w:t>Соотношения между тригонометрическими функциями одного и того же аргумента (угла, числа). Знаки тригонометрических функций в зависимости от расположения точки, изображающей число на числовой окружности.</w:t>
      </w:r>
    </w:p>
    <w:p w14:paraId="4EF184B7" w14:textId="77777777" w:rsidR="00200A02" w:rsidRPr="00E33FA6" w:rsidRDefault="00200A02" w:rsidP="00463358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sz w:val="28"/>
          <w:szCs w:val="28"/>
          <w:lang w:eastAsia="ru-RU"/>
        </w:rPr>
        <w:t>Формулы приведения, вывод, их применение.</w:t>
      </w:r>
    </w:p>
    <w:p w14:paraId="227D49AF" w14:textId="77777777" w:rsidR="00200A02" w:rsidRPr="00E33FA6" w:rsidRDefault="00200A02" w:rsidP="00463358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sz w:val="28"/>
          <w:szCs w:val="28"/>
          <w:lang w:eastAsia="ru-RU"/>
        </w:rPr>
        <w:t>Формулы сложения (косинус и синус суммы и разности двух углов), их применение.</w:t>
      </w:r>
    </w:p>
    <w:p w14:paraId="3B8089F4" w14:textId="77777777" w:rsidR="00200A02" w:rsidRPr="00E33FA6" w:rsidRDefault="00200A02" w:rsidP="00463358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Формулы двойных и </w:t>
      </w:r>
      <w:r w:rsidRPr="00E33FA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половинных</w:t>
      </w:r>
      <w:r w:rsidRPr="00E33FA6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eastAsia="ru-RU"/>
        </w:rPr>
        <w:footnoteReference w:id="1"/>
      </w:r>
      <w:r w:rsidRPr="00E33FA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глов.</w:t>
      </w:r>
    </w:p>
    <w:p w14:paraId="4D392524" w14:textId="77777777" w:rsidR="00200A02" w:rsidRPr="00E33FA6" w:rsidRDefault="00200A02" w:rsidP="00463358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Формулы преобразования суммы тригонометрических функций в произведение и произведения в сумму</w:t>
      </w:r>
      <w:r w:rsidRPr="00E33FA6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2452A534" w14:textId="77777777" w:rsidR="00200A02" w:rsidRPr="00E33FA6" w:rsidRDefault="00200A02" w:rsidP="00463358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менение основных тригонометрических формул к преобразованию выражений.</w:t>
      </w:r>
    </w:p>
    <w:p w14:paraId="11988E8A" w14:textId="77777777" w:rsidR="00200A02" w:rsidRPr="00E33FA6" w:rsidRDefault="00200A02" w:rsidP="000E4AE5">
      <w:pPr>
        <w:spacing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24A10506" w14:textId="77777777" w:rsidR="00200A02" w:rsidRPr="00E33FA6" w:rsidRDefault="00200A02" w:rsidP="00463358">
      <w:pPr>
        <w:spacing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Тригонометрические функции и их графики.</w:t>
      </w:r>
      <w:r w:rsidR="00BD2C06" w:rsidRPr="00E33FA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="00FD007C" w:rsidRPr="00E33FA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(12</w:t>
      </w:r>
      <w:r w:rsidR="000E4AE5" w:rsidRPr="00E33FA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ч)</w:t>
      </w:r>
    </w:p>
    <w:p w14:paraId="504A7632" w14:textId="77777777" w:rsidR="00200A02" w:rsidRPr="00E33FA6" w:rsidRDefault="00200A02" w:rsidP="00463358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Функция, определение, способы задания, свойства функций. Общая схема исследования функции (область определения, множество значений, нули функции, четность и нечетность, возрастание и убывание, экстремумы, наибольшие и наименьшие значения, </w:t>
      </w:r>
      <w:r w:rsidRPr="00E33FA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ограниченность</w:t>
      </w:r>
      <w:r w:rsidR="00D34B8B" w:rsidRPr="00E33FA6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E33FA6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межутки знакопостоянства).</w:t>
      </w:r>
    </w:p>
    <w:p w14:paraId="53A52CC9" w14:textId="77777777" w:rsidR="00200A02" w:rsidRPr="00E33FA6" w:rsidRDefault="00D34B8B" w:rsidP="00463358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sz w:val="28"/>
          <w:szCs w:val="28"/>
          <w:lang w:eastAsia="ru-RU"/>
        </w:rPr>
        <w:t>Свойства и графики функции</w:t>
      </w:r>
      <w:r w:rsidR="00200A02" w:rsidRPr="00E33FA6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200" w:dyaOrig="400" w14:anchorId="60075B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2pt;height:20.4pt" o:ole="">
            <v:imagedata r:id="rId8" o:title=""/>
          </v:shape>
          <o:OLEObject Type="Embed" ProgID="Equation.DSMT4" ShapeID="_x0000_i1025" DrawAspect="Content" ObjectID="_1661599430" r:id="rId9"/>
        </w:object>
      </w:r>
      <w:r w:rsidRPr="00E33FA6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="00200A02" w:rsidRPr="00E33FA6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240" w:dyaOrig="320" w14:anchorId="155F446F">
          <v:shape id="_x0000_i1026" type="#_x0000_t75" style="width:61.25pt;height:15.6pt" o:ole="">
            <v:imagedata r:id="rId10" o:title=""/>
          </v:shape>
          <o:OLEObject Type="Embed" ProgID="Equation.DSMT4" ShapeID="_x0000_i1026" DrawAspect="Content" ObjectID="_1661599431" r:id="rId11"/>
        </w:object>
      </w:r>
      <w:r w:rsidRPr="00E33FA6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="00200A02" w:rsidRPr="00E33FA6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080" w:dyaOrig="360" w14:anchorId="02D110EC">
          <v:shape id="_x0000_i1027" type="#_x0000_t75" style="width:54.25pt;height:18.8pt" o:ole="">
            <v:imagedata r:id="rId12" o:title=""/>
          </v:shape>
          <o:OLEObject Type="Embed" ProgID="Equation.DSMT4" ShapeID="_x0000_i1027" DrawAspect="Content" ObjectID="_1661599432" r:id="rId13"/>
        </w:object>
      </w:r>
      <w:r w:rsidRPr="00E33FA6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="00200A02" w:rsidRPr="00E33FA6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219" w:dyaOrig="360" w14:anchorId="2982E2DC">
          <v:shape id="_x0000_i1028" type="#_x0000_t75" style="width:60.7pt;height:18.8pt" o:ole="">
            <v:imagedata r:id="rId14" o:title=""/>
          </v:shape>
          <o:OLEObject Type="Embed" ProgID="Equation.DSMT4" ShapeID="_x0000_i1028" DrawAspect="Content" ObjectID="_1661599433" r:id="rId15"/>
        </w:object>
      </w:r>
      <w:r w:rsidR="00200A02" w:rsidRPr="00E33FA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Периодичность, основной период. </w:t>
      </w:r>
    </w:p>
    <w:p w14:paraId="02B405F2" w14:textId="77777777" w:rsidR="00200A02" w:rsidRPr="00E33FA6" w:rsidRDefault="00200A02" w:rsidP="00463358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еобразования графиков: параллельный перенос, симметрия относительно осей координат и относительно начала координат, </w:t>
      </w:r>
      <w:r w:rsidRPr="00E33FA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растяжение и сжатие вдоль осей координат</w:t>
      </w:r>
      <w:r w:rsidR="00463358" w:rsidRPr="00E33FA6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4F54D01B" w14:textId="77777777" w:rsidR="00463358" w:rsidRPr="00E33FA6" w:rsidRDefault="00463358" w:rsidP="00463358">
      <w:pPr>
        <w:spacing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03C088B0" w14:textId="77777777" w:rsidR="00200A02" w:rsidRPr="00E33FA6" w:rsidRDefault="00200A02" w:rsidP="00463358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Тригонометрические уравнения (неравенства).</w:t>
      </w:r>
      <w:r w:rsidR="000E4AE5" w:rsidRPr="00E33FA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(13 ч)</w:t>
      </w:r>
    </w:p>
    <w:p w14:paraId="0C486922" w14:textId="77777777" w:rsidR="00200A02" w:rsidRPr="00E33FA6" w:rsidRDefault="00200A02" w:rsidP="00463358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пределение арксинуса, арккосинуса, арктангенса действительного числа. </w:t>
      </w:r>
    </w:p>
    <w:p w14:paraId="50F602BC" w14:textId="77777777" w:rsidR="00200A02" w:rsidRPr="00E33FA6" w:rsidRDefault="00200A02" w:rsidP="00463358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Формулы решений простейших тригонометрических уравнений </w:t>
      </w:r>
      <w:r w:rsidRPr="00E33FA6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180" w:dyaOrig="400" w14:anchorId="1D45E373">
          <v:shape id="_x0000_i1029" type="#_x0000_t75" style="width:59.65pt;height:20.4pt" o:ole="">
            <v:imagedata r:id="rId16" o:title=""/>
          </v:shape>
          <o:OLEObject Type="Embed" ProgID="Equation.DSMT4" ShapeID="_x0000_i1029" DrawAspect="Content" ObjectID="_1661599434" r:id="rId17"/>
        </w:object>
      </w:r>
      <w:r w:rsidRPr="00E33FA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E33FA6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219" w:dyaOrig="320" w14:anchorId="1D336EDF">
          <v:shape id="_x0000_i1030" type="#_x0000_t75" style="width:60.7pt;height:15.6pt" o:ole="">
            <v:imagedata r:id="rId18" o:title=""/>
          </v:shape>
          <o:OLEObject Type="Embed" ProgID="Equation.DSMT4" ShapeID="_x0000_i1030" DrawAspect="Content" ObjectID="_1661599435" r:id="rId19"/>
        </w:object>
      </w:r>
      <w:r w:rsidRPr="00E33FA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E33FA6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080" w:dyaOrig="360" w14:anchorId="59312E69">
          <v:shape id="_x0000_i1031" type="#_x0000_t75" style="width:54.25pt;height:18.8pt" o:ole="">
            <v:imagedata r:id="rId20" o:title=""/>
          </v:shape>
          <o:OLEObject Type="Embed" ProgID="Equation.DSMT4" ShapeID="_x0000_i1031" DrawAspect="Content" ObjectID="_1661599436" r:id="rId21"/>
        </w:object>
      </w:r>
      <w:r w:rsidRPr="00E33FA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Решение простейших тригонометрических уравнений. </w:t>
      </w:r>
      <w:r w:rsidRPr="00E33FA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Решение простейших тригонометрических неравенств</w:t>
      </w:r>
      <w:r w:rsidRPr="00E33FA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* </w:t>
      </w:r>
    </w:p>
    <w:p w14:paraId="08D3C7C8" w14:textId="77777777" w:rsidR="00200A02" w:rsidRPr="00E33FA6" w:rsidRDefault="00200A02" w:rsidP="00463358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sz w:val="28"/>
          <w:szCs w:val="28"/>
          <w:lang w:eastAsia="ru-RU"/>
        </w:rPr>
        <w:t>Решение тригонометрических уравнений (уравнения, сводящиеся к простейшим заменой неизвестного, применение основных тригонометрических формул для решения уравнений, однородные уравнения).</w:t>
      </w:r>
    </w:p>
    <w:p w14:paraId="3FA40332" w14:textId="77777777" w:rsidR="00463358" w:rsidRPr="00E33FA6" w:rsidRDefault="00463358" w:rsidP="00463358">
      <w:pPr>
        <w:spacing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121B7034" w14:textId="77777777" w:rsidR="00200A02" w:rsidRPr="00E33FA6" w:rsidRDefault="00200A02" w:rsidP="00463358">
      <w:pPr>
        <w:spacing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Степенная функция. </w:t>
      </w:r>
      <w:r w:rsidR="000E4AE5" w:rsidRPr="00E33FA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(17 ч)</w:t>
      </w:r>
    </w:p>
    <w:p w14:paraId="41AC48F7" w14:textId="77777777" w:rsidR="00200A02" w:rsidRPr="00E33FA6" w:rsidRDefault="00200A02" w:rsidP="00463358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тепень с натуральным и целым показателем. Свойства степеней. Арифметический корень натуральной степени. Свойства корней. Степень с рациональным показателем. Свойства степеней. Понятие степени с иррациональным показателем. </w:t>
      </w:r>
    </w:p>
    <w:p w14:paraId="09780FEA" w14:textId="77777777" w:rsidR="00200A02" w:rsidRPr="00E33FA6" w:rsidRDefault="00200A02" w:rsidP="00463358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тепенная функция, ее свойства и график. </w:t>
      </w:r>
    </w:p>
    <w:p w14:paraId="5E0731DD" w14:textId="77777777" w:rsidR="00200A02" w:rsidRPr="00E33FA6" w:rsidRDefault="00200A02" w:rsidP="00463358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sz w:val="28"/>
          <w:szCs w:val="28"/>
          <w:lang w:eastAsia="ru-RU"/>
        </w:rPr>
        <w:t>Равносильные уравнения и неравенства. Иррациональные уравнения.</w:t>
      </w:r>
    </w:p>
    <w:p w14:paraId="5510CB6B" w14:textId="77777777" w:rsidR="00200A02" w:rsidRPr="00E33FA6" w:rsidRDefault="00200A02" w:rsidP="000E4AE5">
      <w:pPr>
        <w:spacing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eastAsia="ru-RU"/>
        </w:rPr>
      </w:pPr>
    </w:p>
    <w:p w14:paraId="0058A370" w14:textId="77777777" w:rsidR="00200A02" w:rsidRPr="00E33FA6" w:rsidRDefault="00200A02" w:rsidP="00463358">
      <w:pPr>
        <w:spacing w:line="240" w:lineRule="auto"/>
        <w:jc w:val="both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eastAsia="ru-RU"/>
        </w:rPr>
        <w:t>Показательная функция.</w:t>
      </w:r>
      <w:r w:rsidR="000E4AE5" w:rsidRPr="00E33FA6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eastAsia="ru-RU"/>
        </w:rPr>
        <w:t>(8 ч)</w:t>
      </w:r>
    </w:p>
    <w:p w14:paraId="6382B1D0" w14:textId="77777777" w:rsidR="00200A02" w:rsidRPr="00E33FA6" w:rsidRDefault="00200A02" w:rsidP="00463358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казательная функция, ее свойства и график. </w:t>
      </w:r>
    </w:p>
    <w:p w14:paraId="27EC6643" w14:textId="77777777" w:rsidR="00200A02" w:rsidRPr="00E33FA6" w:rsidRDefault="00200A02" w:rsidP="00463358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казательные уравнения (простейшие). Показательные неравенства (простейшие). </w:t>
      </w:r>
    </w:p>
    <w:p w14:paraId="331BD735" w14:textId="77777777" w:rsidR="00200A02" w:rsidRPr="00E33FA6" w:rsidRDefault="00200A02" w:rsidP="000E4AE5">
      <w:pPr>
        <w:spacing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eastAsia="ru-RU"/>
        </w:rPr>
      </w:pPr>
    </w:p>
    <w:p w14:paraId="4E1BCEF1" w14:textId="77777777" w:rsidR="00200A02" w:rsidRPr="00E33FA6" w:rsidRDefault="00200A02" w:rsidP="00463358">
      <w:pPr>
        <w:spacing w:line="240" w:lineRule="auto"/>
        <w:jc w:val="both"/>
        <w:rPr>
          <w:rFonts w:ascii="Times New Roman" w:eastAsia="Times New Roman" w:hAnsi="Times New Roman" w:cs="Times New Roman"/>
          <w:b/>
          <w:bCs/>
          <w:iCs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eastAsia="ru-RU"/>
        </w:rPr>
        <w:t xml:space="preserve">Логарифмическая функция. </w:t>
      </w:r>
      <w:r w:rsidR="000E4AE5" w:rsidRPr="00E33FA6">
        <w:rPr>
          <w:rFonts w:ascii="Times New Roman" w:eastAsia="Times New Roman" w:hAnsi="Times New Roman" w:cs="Times New Roman"/>
          <w:b/>
          <w:bCs/>
          <w:iCs/>
          <w:sz w:val="28"/>
          <w:szCs w:val="28"/>
          <w:lang w:eastAsia="ru-RU"/>
        </w:rPr>
        <w:t>(13 ч)</w:t>
      </w:r>
    </w:p>
    <w:p w14:paraId="1BDEC05B" w14:textId="77777777" w:rsidR="00200A02" w:rsidRPr="00E33FA6" w:rsidRDefault="00200A02" w:rsidP="00463358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 xml:space="preserve">Определение логарифма числа. Свойства логарифмов. </w:t>
      </w:r>
      <w:r w:rsidRPr="00E33FA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есятичные и натуральные логарифмы. </w:t>
      </w:r>
    </w:p>
    <w:p w14:paraId="4B861D81" w14:textId="77777777" w:rsidR="00200A02" w:rsidRPr="00E33FA6" w:rsidRDefault="00200A02" w:rsidP="00463358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sz w:val="28"/>
          <w:szCs w:val="28"/>
          <w:lang w:eastAsia="ru-RU"/>
        </w:rPr>
        <w:t>Понятие об обратной функции</w:t>
      </w:r>
      <w:r w:rsidRPr="00E33FA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. Область определения и множество значений обратной функции. </w:t>
      </w:r>
      <w:r w:rsidRPr="00E33FA6">
        <w:rPr>
          <w:rFonts w:ascii="Times New Roman" w:eastAsia="Times New Roman" w:hAnsi="Times New Roman" w:cs="Times New Roman"/>
          <w:sz w:val="28"/>
          <w:szCs w:val="28"/>
          <w:lang w:eastAsia="ru-RU"/>
        </w:rPr>
        <w:t>График обратной функции.</w:t>
      </w:r>
    </w:p>
    <w:p w14:paraId="7326AB69" w14:textId="77777777" w:rsidR="00200A02" w:rsidRPr="00E33FA6" w:rsidRDefault="00200A02" w:rsidP="00463358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Логарифмическая функция, ее свойства и график. </w:t>
      </w:r>
    </w:p>
    <w:p w14:paraId="2D8ADB46" w14:textId="77777777" w:rsidR="00200A02" w:rsidRPr="00E33FA6" w:rsidRDefault="00200A02" w:rsidP="00463358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sz w:val="28"/>
          <w:szCs w:val="28"/>
          <w:lang w:eastAsia="ru-RU"/>
        </w:rPr>
        <w:t>Логарифмические уравнения (простейшие). Логарифмические неравенства (простейшие).</w:t>
      </w:r>
    </w:p>
    <w:p w14:paraId="430AD748" w14:textId="77777777" w:rsidR="00200A02" w:rsidRPr="00E33FA6" w:rsidRDefault="00200A02" w:rsidP="000E4AE5">
      <w:pPr>
        <w:spacing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11F1D09B" w14:textId="77777777" w:rsidR="00200A02" w:rsidRPr="00E33FA6" w:rsidRDefault="00200A02" w:rsidP="00463358">
      <w:pPr>
        <w:spacing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Итоговое повторение курса алгебры и начал анализа </w:t>
      </w:r>
      <w:r w:rsidRPr="00E33FA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br w:type="textWrapping" w:clear="all"/>
        <w:t xml:space="preserve">за 10 класс. </w:t>
      </w:r>
      <w:r w:rsidR="000E4AE5" w:rsidRPr="00E33FA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(13 ч)</w:t>
      </w:r>
    </w:p>
    <w:p w14:paraId="04DC8FEC" w14:textId="77777777" w:rsidR="00200A02" w:rsidRPr="00E33FA6" w:rsidRDefault="00200A02" w:rsidP="00463358">
      <w:pPr>
        <w:spacing w:line="240" w:lineRule="auto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Преобразование рациональных, степенных, иррациональных и логарифмических выражений. </w:t>
      </w:r>
    </w:p>
    <w:p w14:paraId="1C89FA66" w14:textId="77777777" w:rsidR="00200A02" w:rsidRPr="00E33FA6" w:rsidRDefault="00200A02" w:rsidP="00463358">
      <w:pPr>
        <w:spacing w:line="240" w:lineRule="auto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Преобразование тригонометрических выражений. </w:t>
      </w:r>
    </w:p>
    <w:p w14:paraId="7457CE3A" w14:textId="77777777" w:rsidR="00200A02" w:rsidRPr="00E33FA6" w:rsidRDefault="00200A02" w:rsidP="00463358">
      <w:pPr>
        <w:spacing w:line="240" w:lineRule="auto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E33FA6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Решение тригонометрических уравнений. </w:t>
      </w:r>
    </w:p>
    <w:p w14:paraId="678F8998" w14:textId="77777777" w:rsidR="00200A02" w:rsidRPr="00200A02" w:rsidRDefault="00200A02" w:rsidP="00463358">
      <w:pPr>
        <w:spacing w:line="240" w:lineRule="auto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200A0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Решение иррациональных уравнений. </w:t>
      </w:r>
    </w:p>
    <w:p w14:paraId="089E763F" w14:textId="77777777" w:rsidR="00200A02" w:rsidRPr="00200A02" w:rsidRDefault="00200A02" w:rsidP="00463358">
      <w:pPr>
        <w:spacing w:line="240" w:lineRule="auto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200A0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Решение показательных и логарифмических уравнений (простейших). </w:t>
      </w:r>
    </w:p>
    <w:p w14:paraId="422B0330" w14:textId="77777777" w:rsidR="00200A02" w:rsidRDefault="00200A02" w:rsidP="00463358">
      <w:pPr>
        <w:spacing w:line="240" w:lineRule="auto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200A0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Решение показательных и логарифмических неравенств (простейших</w:t>
      </w:r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)</w:t>
      </w:r>
      <w:r w:rsidR="000E4AE5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.</w:t>
      </w:r>
    </w:p>
    <w:p w14:paraId="07261A0A" w14:textId="77777777" w:rsidR="000E4AE5" w:rsidRDefault="000E4AE5" w:rsidP="000E4AE5">
      <w:pPr>
        <w:snapToGrid w:val="0"/>
        <w:spacing w:line="260" w:lineRule="atLeast"/>
        <w:ind w:firstLine="500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5BC19DB0" w14:textId="77777777" w:rsidR="00E736FC" w:rsidRDefault="00E736FC" w:rsidP="00E736FC">
      <w:pPr>
        <w:snapToGrid w:val="0"/>
        <w:spacing w:line="260" w:lineRule="atLeast"/>
        <w:rPr>
          <w:rFonts w:ascii="Times New Roman" w:hAnsi="Times New Roman"/>
          <w:b/>
          <w:sz w:val="28"/>
          <w:szCs w:val="28"/>
        </w:rPr>
      </w:pPr>
      <w:r w:rsidRPr="00BB0668">
        <w:rPr>
          <w:rFonts w:ascii="Times New Roman" w:hAnsi="Times New Roman"/>
          <w:b/>
          <w:sz w:val="28"/>
          <w:szCs w:val="28"/>
        </w:rPr>
        <w:t>Некоторые сведения из планиметрии (12 ч).</w:t>
      </w:r>
    </w:p>
    <w:p w14:paraId="2DCB61A6" w14:textId="77777777" w:rsidR="00E736FC" w:rsidRPr="00BB0668" w:rsidRDefault="00E736FC" w:rsidP="00E736FC">
      <w:pPr>
        <w:snapToGrid w:val="0"/>
        <w:spacing w:line="260" w:lineRule="atLeast"/>
        <w:rPr>
          <w:rFonts w:ascii="Times New Roman" w:hAnsi="Times New Roman"/>
          <w:sz w:val="28"/>
          <w:szCs w:val="28"/>
        </w:rPr>
      </w:pPr>
      <w:r w:rsidRPr="00BB0668">
        <w:rPr>
          <w:rFonts w:ascii="Times New Roman" w:hAnsi="Times New Roman"/>
          <w:sz w:val="28"/>
          <w:szCs w:val="28"/>
        </w:rPr>
        <w:t>Касательная к окружности.</w:t>
      </w:r>
      <w:r w:rsidRPr="00BB0668">
        <w:rPr>
          <w:sz w:val="28"/>
          <w:szCs w:val="28"/>
        </w:rPr>
        <w:t xml:space="preserve"> </w:t>
      </w:r>
      <w:r w:rsidRPr="00BB0668">
        <w:rPr>
          <w:rFonts w:ascii="Times New Roman" w:hAnsi="Times New Roman"/>
          <w:sz w:val="28"/>
          <w:szCs w:val="28"/>
        </w:rPr>
        <w:t>Теоремы об отрезках, связанных с окружностью.</w:t>
      </w:r>
    </w:p>
    <w:p w14:paraId="6E6DE8AE" w14:textId="77777777" w:rsidR="00E736FC" w:rsidRPr="00BB0668" w:rsidRDefault="00E736FC" w:rsidP="00E736FC">
      <w:pPr>
        <w:snapToGrid w:val="0"/>
        <w:spacing w:line="260" w:lineRule="atLeast"/>
        <w:rPr>
          <w:rFonts w:ascii="Times New Roman" w:hAnsi="Times New Roman"/>
          <w:sz w:val="28"/>
          <w:szCs w:val="28"/>
        </w:rPr>
      </w:pPr>
      <w:r w:rsidRPr="00BB0668">
        <w:rPr>
          <w:rFonts w:ascii="Times New Roman" w:hAnsi="Times New Roman"/>
          <w:sz w:val="28"/>
          <w:szCs w:val="28"/>
        </w:rPr>
        <w:t>Углы с вершинами внутри и вне круга.</w:t>
      </w:r>
      <w:r>
        <w:rPr>
          <w:rFonts w:ascii="Times New Roman" w:hAnsi="Times New Roman"/>
          <w:sz w:val="28"/>
          <w:szCs w:val="28"/>
        </w:rPr>
        <w:t xml:space="preserve"> </w:t>
      </w:r>
      <w:r w:rsidRPr="00BB0668">
        <w:rPr>
          <w:rFonts w:ascii="Times New Roman" w:hAnsi="Times New Roman"/>
          <w:sz w:val="28"/>
          <w:szCs w:val="28"/>
        </w:rPr>
        <w:t>Вписанный и описанный четырехугольники.</w:t>
      </w:r>
      <w:r>
        <w:rPr>
          <w:rFonts w:ascii="Times New Roman" w:hAnsi="Times New Roman"/>
          <w:sz w:val="28"/>
          <w:szCs w:val="28"/>
        </w:rPr>
        <w:t xml:space="preserve"> </w:t>
      </w:r>
      <w:r w:rsidRPr="00BB0668">
        <w:rPr>
          <w:rFonts w:ascii="Times New Roman" w:hAnsi="Times New Roman"/>
          <w:sz w:val="28"/>
          <w:szCs w:val="28"/>
        </w:rPr>
        <w:t>Теорема о медиане треугольника.</w:t>
      </w:r>
      <w:r>
        <w:rPr>
          <w:rFonts w:ascii="Times New Roman" w:hAnsi="Times New Roman"/>
          <w:sz w:val="28"/>
          <w:szCs w:val="28"/>
        </w:rPr>
        <w:t xml:space="preserve"> </w:t>
      </w:r>
      <w:r w:rsidRPr="00BB0668">
        <w:rPr>
          <w:rFonts w:ascii="Times New Roman" w:hAnsi="Times New Roman"/>
          <w:sz w:val="28"/>
          <w:szCs w:val="28"/>
        </w:rPr>
        <w:t>Теорема о биссектрисе треугольника.</w:t>
      </w:r>
      <w:r>
        <w:rPr>
          <w:rFonts w:ascii="Times New Roman" w:hAnsi="Times New Roman"/>
          <w:sz w:val="28"/>
          <w:szCs w:val="28"/>
        </w:rPr>
        <w:t xml:space="preserve"> </w:t>
      </w:r>
      <w:r w:rsidRPr="00BB0668">
        <w:rPr>
          <w:rFonts w:ascii="Times New Roman" w:hAnsi="Times New Roman"/>
          <w:sz w:val="28"/>
          <w:szCs w:val="28"/>
        </w:rPr>
        <w:t>Формулы площади треугольника. Формула Герона.</w:t>
      </w:r>
      <w:r>
        <w:rPr>
          <w:rFonts w:ascii="Times New Roman" w:hAnsi="Times New Roman"/>
          <w:sz w:val="28"/>
          <w:szCs w:val="28"/>
        </w:rPr>
        <w:t xml:space="preserve"> </w:t>
      </w:r>
      <w:r w:rsidRPr="00BB0668">
        <w:rPr>
          <w:rFonts w:ascii="Times New Roman" w:hAnsi="Times New Roman"/>
          <w:sz w:val="28"/>
          <w:szCs w:val="28"/>
        </w:rPr>
        <w:t>Теоремы Менелая и Чевы.</w:t>
      </w:r>
      <w:r>
        <w:rPr>
          <w:rFonts w:ascii="Times New Roman" w:hAnsi="Times New Roman"/>
          <w:sz w:val="28"/>
          <w:szCs w:val="28"/>
        </w:rPr>
        <w:t xml:space="preserve"> </w:t>
      </w:r>
      <w:r w:rsidRPr="00BB0668">
        <w:rPr>
          <w:rFonts w:ascii="Times New Roman" w:hAnsi="Times New Roman"/>
          <w:sz w:val="28"/>
          <w:szCs w:val="28"/>
        </w:rPr>
        <w:t>Теорема Менелая.</w:t>
      </w:r>
      <w:r>
        <w:rPr>
          <w:rFonts w:ascii="Times New Roman" w:hAnsi="Times New Roman"/>
          <w:sz w:val="28"/>
          <w:szCs w:val="28"/>
        </w:rPr>
        <w:t xml:space="preserve"> </w:t>
      </w:r>
      <w:r w:rsidRPr="00BB0668">
        <w:rPr>
          <w:rFonts w:ascii="Times New Roman" w:hAnsi="Times New Roman"/>
          <w:sz w:val="28"/>
          <w:szCs w:val="28"/>
        </w:rPr>
        <w:t>Теорема Чевы.</w:t>
      </w:r>
    </w:p>
    <w:p w14:paraId="09845114" w14:textId="77777777" w:rsidR="00E736FC" w:rsidRDefault="00E736FC" w:rsidP="00E736FC">
      <w:pPr>
        <w:snapToGrid w:val="0"/>
        <w:spacing w:line="260" w:lineRule="atLeast"/>
        <w:rPr>
          <w:rFonts w:ascii="Times New Roman" w:hAnsi="Times New Roman"/>
          <w:sz w:val="28"/>
          <w:szCs w:val="28"/>
        </w:rPr>
      </w:pPr>
      <w:r w:rsidRPr="00BB0668">
        <w:rPr>
          <w:rFonts w:ascii="Times New Roman" w:hAnsi="Times New Roman"/>
          <w:sz w:val="28"/>
          <w:szCs w:val="28"/>
        </w:rPr>
        <w:t>Эллипс, гипербола и парабола.</w:t>
      </w:r>
    </w:p>
    <w:p w14:paraId="3427151A" w14:textId="77777777" w:rsidR="00E736FC" w:rsidRDefault="00E736FC" w:rsidP="00E736FC">
      <w:pPr>
        <w:snapToGrid w:val="0"/>
        <w:spacing w:line="260" w:lineRule="atLeast"/>
        <w:rPr>
          <w:rFonts w:ascii="Times New Roman" w:hAnsi="Times New Roman"/>
          <w:b/>
          <w:sz w:val="28"/>
          <w:szCs w:val="28"/>
        </w:rPr>
      </w:pPr>
      <w:r w:rsidRPr="00BB0668">
        <w:rPr>
          <w:rFonts w:ascii="Times New Roman" w:hAnsi="Times New Roman"/>
          <w:b/>
          <w:sz w:val="28"/>
          <w:szCs w:val="28"/>
        </w:rPr>
        <w:t xml:space="preserve"> Параллельность прямых и плоскостей(16 ч).</w:t>
      </w:r>
    </w:p>
    <w:p w14:paraId="5A61600F" w14:textId="77777777" w:rsidR="00E736FC" w:rsidRPr="00BB0668" w:rsidRDefault="00E736FC" w:rsidP="00E736FC">
      <w:pPr>
        <w:snapToGrid w:val="0"/>
        <w:spacing w:line="260" w:lineRule="atLeast"/>
        <w:rPr>
          <w:rFonts w:ascii="Times New Roman" w:hAnsi="Times New Roman"/>
          <w:b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Параллельность прямых, прямой и плоскости. Взаимное расположение двух прямых в пространстве. Угол между двумя прямыми. Параллельность плоскостей. Тетраэдр и параллелепипед.</w:t>
      </w:r>
    </w:p>
    <w:p w14:paraId="64AF0294" w14:textId="77777777" w:rsidR="00E736FC" w:rsidRPr="00BB0668" w:rsidRDefault="00E736FC" w:rsidP="00E736FC">
      <w:pPr>
        <w:snapToGrid w:val="0"/>
        <w:spacing w:line="260" w:lineRule="atLeast"/>
        <w:rPr>
          <w:rFonts w:ascii="Times New Roman" w:hAnsi="Times New Roman"/>
          <w:b/>
          <w:sz w:val="28"/>
          <w:szCs w:val="28"/>
        </w:rPr>
      </w:pPr>
      <w:r w:rsidRPr="00BB0668">
        <w:rPr>
          <w:rFonts w:ascii="Times New Roman" w:hAnsi="Times New Roman"/>
          <w:b/>
          <w:sz w:val="28"/>
          <w:szCs w:val="28"/>
        </w:rPr>
        <w:t xml:space="preserve"> Перпендикулярность прямых и плоскостей(17 ч).</w:t>
      </w:r>
    </w:p>
    <w:p w14:paraId="2902CD85" w14:textId="77777777" w:rsidR="00E736FC" w:rsidRDefault="00E736FC" w:rsidP="00E736FC">
      <w:pPr>
        <w:spacing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Перпендикулярность прямой и плоскости. Перпендикуляр и наклонные. Угол между прямой и плоскостью. Двугранный угол. Перпендикулярность плоскостей.</w:t>
      </w:r>
    </w:p>
    <w:p w14:paraId="6B93346A" w14:textId="77777777" w:rsidR="00E736FC" w:rsidRPr="00BB0668" w:rsidRDefault="00E736FC" w:rsidP="00E736FC">
      <w:pPr>
        <w:spacing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BB0668">
        <w:rPr>
          <w:rFonts w:ascii="Times New Roman" w:hAnsi="Times New Roman"/>
          <w:b/>
          <w:sz w:val="28"/>
          <w:szCs w:val="28"/>
        </w:rPr>
        <w:t xml:space="preserve"> Многогранники(14 ч).</w:t>
      </w:r>
    </w:p>
    <w:p w14:paraId="094EC331" w14:textId="77777777" w:rsidR="00E736FC" w:rsidRPr="00BB0668" w:rsidRDefault="00E736FC" w:rsidP="00E736FC">
      <w:pPr>
        <w:spacing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Понятие многогранника. Призма. Пирамида. Правильные многогранники.</w:t>
      </w:r>
    </w:p>
    <w:p w14:paraId="2DA2EBDE" w14:textId="77777777" w:rsidR="00E736FC" w:rsidRPr="00BB0668" w:rsidRDefault="00E736FC" w:rsidP="00E736FC">
      <w:pPr>
        <w:snapToGrid w:val="0"/>
        <w:spacing w:line="260" w:lineRule="atLeast"/>
        <w:rPr>
          <w:rFonts w:ascii="Times New Roman" w:hAnsi="Times New Roman"/>
          <w:b/>
          <w:sz w:val="28"/>
          <w:szCs w:val="28"/>
        </w:rPr>
      </w:pPr>
    </w:p>
    <w:p w14:paraId="5E3F7EE9" w14:textId="77777777" w:rsidR="00E736FC" w:rsidRDefault="00E736FC" w:rsidP="00E736FC">
      <w:pPr>
        <w:snapToGrid w:val="0"/>
        <w:spacing w:line="260" w:lineRule="atLeast"/>
        <w:rPr>
          <w:rFonts w:ascii="Times New Roman" w:hAnsi="Times New Roman"/>
          <w:b/>
          <w:sz w:val="28"/>
          <w:szCs w:val="28"/>
        </w:rPr>
      </w:pPr>
      <w:r w:rsidRPr="00BB0668">
        <w:rPr>
          <w:rFonts w:ascii="Times New Roman" w:hAnsi="Times New Roman"/>
          <w:b/>
          <w:sz w:val="28"/>
          <w:szCs w:val="28"/>
        </w:rPr>
        <w:t xml:space="preserve"> Заключительное повторение курса геометрии 10 класса(6 ч).</w:t>
      </w:r>
    </w:p>
    <w:p w14:paraId="44F493A0" w14:textId="77777777" w:rsidR="00E736FC" w:rsidRPr="00BB0668" w:rsidRDefault="00E736FC" w:rsidP="00E736FC">
      <w:pPr>
        <w:snapToGrid w:val="0"/>
        <w:spacing w:line="260" w:lineRule="atLeast"/>
        <w:rPr>
          <w:rFonts w:ascii="Times New Roman" w:eastAsia="Times New Roman" w:hAnsi="Times New Roman"/>
          <w:b/>
          <w:sz w:val="28"/>
          <w:szCs w:val="20"/>
          <w:lang w:eastAsia="ru-RU"/>
        </w:rPr>
      </w:pPr>
    </w:p>
    <w:p w14:paraId="75D038F0" w14:textId="77777777" w:rsidR="00E736FC" w:rsidRDefault="00E736FC" w:rsidP="00E736FC">
      <w:pPr>
        <w:snapToGrid w:val="0"/>
        <w:spacing w:line="260" w:lineRule="atLeast"/>
        <w:ind w:firstLine="500"/>
        <w:jc w:val="center"/>
        <w:rPr>
          <w:rFonts w:ascii="Times New Roman" w:eastAsia="Times New Roman" w:hAnsi="Times New Roman"/>
          <w:sz w:val="28"/>
          <w:szCs w:val="20"/>
          <w:lang w:eastAsia="ru-RU"/>
        </w:rPr>
      </w:pPr>
    </w:p>
    <w:p w14:paraId="50254AE5" w14:textId="77777777" w:rsidR="00E736FC" w:rsidRDefault="00E736FC" w:rsidP="00E736FC">
      <w:pPr>
        <w:snapToGrid w:val="0"/>
        <w:spacing w:line="260" w:lineRule="atLeast"/>
        <w:ind w:firstLine="500"/>
        <w:jc w:val="center"/>
        <w:rPr>
          <w:rFonts w:ascii="Times New Roman" w:eastAsia="Times New Roman" w:hAnsi="Times New Roman"/>
          <w:sz w:val="28"/>
          <w:szCs w:val="20"/>
          <w:lang w:eastAsia="ru-RU"/>
        </w:rPr>
      </w:pPr>
    </w:p>
    <w:p w14:paraId="41B708D6" w14:textId="77777777" w:rsidR="00E736FC" w:rsidRDefault="00E736FC" w:rsidP="00E736FC">
      <w:pPr>
        <w:snapToGrid w:val="0"/>
        <w:spacing w:line="260" w:lineRule="atLeast"/>
        <w:ind w:firstLine="500"/>
        <w:jc w:val="center"/>
        <w:rPr>
          <w:rFonts w:ascii="Times New Roman" w:eastAsia="Times New Roman" w:hAnsi="Times New Roman"/>
          <w:sz w:val="28"/>
          <w:szCs w:val="20"/>
          <w:lang w:eastAsia="ru-RU"/>
        </w:rPr>
      </w:pPr>
    </w:p>
    <w:p w14:paraId="25DAC4D2" w14:textId="77777777" w:rsidR="000E4AE5" w:rsidRDefault="000E4AE5" w:rsidP="000E4AE5">
      <w:pPr>
        <w:snapToGrid w:val="0"/>
        <w:spacing w:line="260" w:lineRule="atLeast"/>
        <w:ind w:firstLine="500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54BD8647" w14:textId="77777777" w:rsidR="000E4AE5" w:rsidRDefault="000E4AE5" w:rsidP="000E4AE5">
      <w:pPr>
        <w:snapToGrid w:val="0"/>
        <w:spacing w:line="260" w:lineRule="atLeast"/>
        <w:ind w:firstLine="500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05D53168" w14:textId="511FCEDE" w:rsidR="000E4AE5" w:rsidRPr="002E3DB9" w:rsidRDefault="00463358" w:rsidP="00463358">
      <w:pPr>
        <w:snapToGrid w:val="0"/>
        <w:spacing w:line="260" w:lineRule="atLeast"/>
        <w:rPr>
          <w:rFonts w:ascii="Times New Roman" w:eastAsia="Times New Roman" w:hAnsi="Times New Roman" w:cs="Times New Roman"/>
          <w:b/>
          <w:bCs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                 </w:t>
      </w:r>
      <w:r w:rsidR="000E4AE5" w:rsidRPr="002E3DB9">
        <w:rPr>
          <w:rFonts w:ascii="Times New Roman" w:eastAsia="Times New Roman" w:hAnsi="Times New Roman" w:cs="Times New Roman"/>
          <w:b/>
          <w:bCs/>
          <w:sz w:val="28"/>
          <w:szCs w:val="20"/>
          <w:lang w:eastAsia="ru-RU"/>
        </w:rPr>
        <w:t>ТЕМАТИЧЕСКОГО РАСПРЕДЕЛЕНИЯ ЧАСОВ</w:t>
      </w:r>
    </w:p>
    <w:p w14:paraId="5ED50D90" w14:textId="77777777" w:rsidR="000E4AE5" w:rsidRPr="002E3DB9" w:rsidRDefault="000E4AE5" w:rsidP="000E4AE5">
      <w:pPr>
        <w:snapToGrid w:val="0"/>
        <w:spacing w:line="260" w:lineRule="atLeast"/>
        <w:ind w:firstLine="500"/>
        <w:jc w:val="center"/>
        <w:rPr>
          <w:rFonts w:ascii="Times New Roman" w:eastAsia="Times New Roman" w:hAnsi="Times New Roman" w:cs="Times New Roman"/>
          <w:b/>
          <w:bCs/>
          <w:sz w:val="28"/>
          <w:szCs w:val="20"/>
          <w:lang w:eastAsia="ru-RU"/>
        </w:rPr>
      </w:pPr>
      <w:r w:rsidRPr="002E3DB9">
        <w:rPr>
          <w:rFonts w:ascii="Times New Roman" w:eastAsia="Times New Roman" w:hAnsi="Times New Roman" w:cs="Times New Roman"/>
          <w:b/>
          <w:bCs/>
          <w:sz w:val="28"/>
          <w:szCs w:val="20"/>
          <w:lang w:eastAsia="ru-RU"/>
        </w:rPr>
        <w:t>В 10 КЛАССЕ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622"/>
        <w:gridCol w:w="2552"/>
        <w:gridCol w:w="1179"/>
        <w:gridCol w:w="4394"/>
      </w:tblGrid>
      <w:tr w:rsidR="00D34B8B" w14:paraId="397FB6F6" w14:textId="77777777" w:rsidTr="00D34B8B">
        <w:tc>
          <w:tcPr>
            <w:tcW w:w="1622" w:type="dxa"/>
          </w:tcPr>
          <w:p w14:paraId="2E7642A7" w14:textId="77777777" w:rsidR="00D34B8B" w:rsidRDefault="00D34B8B" w:rsidP="00200A02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аздел программы</w:t>
            </w:r>
          </w:p>
        </w:tc>
        <w:tc>
          <w:tcPr>
            <w:tcW w:w="2127" w:type="dxa"/>
          </w:tcPr>
          <w:p w14:paraId="09E7C561" w14:textId="77777777" w:rsidR="00D34B8B" w:rsidRDefault="00D34B8B" w:rsidP="00200A02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емы</w:t>
            </w:r>
          </w:p>
        </w:tc>
        <w:tc>
          <w:tcPr>
            <w:tcW w:w="1179" w:type="dxa"/>
          </w:tcPr>
          <w:p w14:paraId="1B8BE35F" w14:textId="77777777" w:rsidR="00D34B8B" w:rsidRDefault="00D34B8B" w:rsidP="00200A02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л-во часов</w:t>
            </w:r>
          </w:p>
        </w:tc>
        <w:tc>
          <w:tcPr>
            <w:tcW w:w="4394" w:type="dxa"/>
          </w:tcPr>
          <w:p w14:paraId="609E71C7" w14:textId="77777777" w:rsidR="00D34B8B" w:rsidRDefault="00D34B8B" w:rsidP="00200A02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Характеристика основных видов деятельности ученика</w:t>
            </w:r>
          </w:p>
        </w:tc>
      </w:tr>
      <w:tr w:rsidR="00D34B8B" w14:paraId="2815BD32" w14:textId="77777777" w:rsidTr="00D34B8B">
        <w:tc>
          <w:tcPr>
            <w:tcW w:w="1622" w:type="dxa"/>
          </w:tcPr>
          <w:p w14:paraId="739AC2C5" w14:textId="77777777" w:rsidR="00D34B8B" w:rsidRDefault="00D34B8B" w:rsidP="00200A02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2127" w:type="dxa"/>
          </w:tcPr>
          <w:p w14:paraId="132F03BE" w14:textId="77777777" w:rsidR="00D34B8B" w:rsidRDefault="00D34B8B" w:rsidP="00200A02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179" w:type="dxa"/>
          </w:tcPr>
          <w:p w14:paraId="0DAF5363" w14:textId="77777777" w:rsidR="00D34B8B" w:rsidRDefault="00D34B8B" w:rsidP="00200A02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394" w:type="dxa"/>
          </w:tcPr>
          <w:p w14:paraId="1A1EBBC2" w14:textId="77777777" w:rsidR="00D34B8B" w:rsidRDefault="00D34B8B" w:rsidP="00200A02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D34B8B" w14:paraId="78262A58" w14:textId="77777777" w:rsidTr="00D34B8B">
        <w:tc>
          <w:tcPr>
            <w:tcW w:w="1622" w:type="dxa"/>
          </w:tcPr>
          <w:p w14:paraId="6507F816" w14:textId="77777777" w:rsidR="00D34B8B" w:rsidRDefault="00D34B8B" w:rsidP="00200A02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лгебра</w:t>
            </w:r>
          </w:p>
        </w:tc>
        <w:tc>
          <w:tcPr>
            <w:tcW w:w="2127" w:type="dxa"/>
          </w:tcPr>
          <w:p w14:paraId="7DC5446C" w14:textId="77777777" w:rsidR="00D34B8B" w:rsidRPr="00E736FC" w:rsidRDefault="00D34B8B" w:rsidP="00200A02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736F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овторение</w:t>
            </w:r>
          </w:p>
        </w:tc>
        <w:tc>
          <w:tcPr>
            <w:tcW w:w="1179" w:type="dxa"/>
          </w:tcPr>
          <w:p w14:paraId="13DEDAAC" w14:textId="77777777" w:rsidR="00D34B8B" w:rsidRDefault="00D34B8B" w:rsidP="00200A02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4394" w:type="dxa"/>
          </w:tcPr>
          <w:p w14:paraId="6777C0A3" w14:textId="77777777" w:rsidR="00D34B8B" w:rsidRPr="00D34B8B" w:rsidRDefault="00D34B8B" w:rsidP="00200A02">
            <w:pPr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D34B8B">
              <w:rPr>
                <w:rFonts w:ascii="Times New Roman" w:eastAsia="Times New Roman" w:hAnsi="Times New Roman" w:cs="Times New Roman"/>
                <w:lang w:eastAsia="ru-RU"/>
              </w:rPr>
              <w:t>Решение уравнений и неравенств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 xml:space="preserve"> Решать  базовые задания №7</w:t>
            </w:r>
          </w:p>
        </w:tc>
      </w:tr>
      <w:tr w:rsidR="00D34B8B" w14:paraId="04FA97FF" w14:textId="77777777" w:rsidTr="00D34B8B">
        <w:tc>
          <w:tcPr>
            <w:tcW w:w="1622" w:type="dxa"/>
          </w:tcPr>
          <w:p w14:paraId="6B3358D8" w14:textId="77777777" w:rsidR="00D34B8B" w:rsidRDefault="00D34B8B" w:rsidP="00200A02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2127" w:type="dxa"/>
          </w:tcPr>
          <w:p w14:paraId="2BE43F72" w14:textId="77777777" w:rsidR="00D34B8B" w:rsidRPr="00E736FC" w:rsidRDefault="00D34B8B" w:rsidP="00200A02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736F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Действительные числа</w:t>
            </w:r>
          </w:p>
        </w:tc>
        <w:tc>
          <w:tcPr>
            <w:tcW w:w="1179" w:type="dxa"/>
          </w:tcPr>
          <w:p w14:paraId="6E62BE52" w14:textId="77777777" w:rsidR="00D34B8B" w:rsidRDefault="00D34B8B" w:rsidP="00200A02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</w:t>
            </w:r>
          </w:p>
        </w:tc>
        <w:tc>
          <w:tcPr>
            <w:tcW w:w="4394" w:type="dxa"/>
          </w:tcPr>
          <w:p w14:paraId="5D2C3BAF" w14:textId="77777777" w:rsidR="00D34B8B" w:rsidRPr="00D34B8B" w:rsidRDefault="00D34B8B" w:rsidP="00D34B8B">
            <w:pPr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Вычислительные примеры, решать задачи на проценты задание базовых заданий еГЭ №1,№3, №6,задание № 19 ЕГЭ на применение признаков делимости.</w:t>
            </w:r>
          </w:p>
        </w:tc>
      </w:tr>
      <w:tr w:rsidR="00D34B8B" w14:paraId="7223CE31" w14:textId="77777777" w:rsidTr="00D34B8B">
        <w:tc>
          <w:tcPr>
            <w:tcW w:w="1622" w:type="dxa"/>
          </w:tcPr>
          <w:p w14:paraId="1CA5C8F0" w14:textId="77777777" w:rsidR="00D34B8B" w:rsidRDefault="00D34B8B" w:rsidP="00200A02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2127" w:type="dxa"/>
          </w:tcPr>
          <w:p w14:paraId="1F1A549D" w14:textId="77777777" w:rsidR="00D34B8B" w:rsidRPr="00E736FC" w:rsidRDefault="00D34B8B" w:rsidP="00200A02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736F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Тригонометрические выражения</w:t>
            </w:r>
          </w:p>
        </w:tc>
        <w:tc>
          <w:tcPr>
            <w:tcW w:w="1179" w:type="dxa"/>
          </w:tcPr>
          <w:p w14:paraId="502CD211" w14:textId="77777777" w:rsidR="00D34B8B" w:rsidRDefault="00D34B8B" w:rsidP="00200A02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7</w:t>
            </w:r>
          </w:p>
        </w:tc>
        <w:tc>
          <w:tcPr>
            <w:tcW w:w="4394" w:type="dxa"/>
          </w:tcPr>
          <w:p w14:paraId="6283B781" w14:textId="77777777" w:rsidR="00D34B8B" w:rsidRPr="00D34B8B" w:rsidRDefault="00D34B8B" w:rsidP="00200A02">
            <w:pPr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 xml:space="preserve">Числовая окружность Радианное измерение углов. Определение синуса, косинуса, 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тангенса, котангенса.    Пользоваться    основными      тригонометрическими формулами к преобразованию тригонометрических выражений. Определять знаки тригонометрических функций. Использовать формулы приведения и формулы двойных углов для преобразования тригонометрических выражений.</w:t>
            </w:r>
          </w:p>
        </w:tc>
      </w:tr>
      <w:tr w:rsidR="00D34B8B" w14:paraId="032DD84B" w14:textId="77777777" w:rsidTr="00D34B8B">
        <w:tc>
          <w:tcPr>
            <w:tcW w:w="1622" w:type="dxa"/>
          </w:tcPr>
          <w:p w14:paraId="62AA1114" w14:textId="77777777" w:rsidR="00D34B8B" w:rsidRDefault="00D34B8B" w:rsidP="00200A02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2127" w:type="dxa"/>
          </w:tcPr>
          <w:p w14:paraId="315E2008" w14:textId="77777777" w:rsidR="00D34B8B" w:rsidRPr="00E736FC" w:rsidRDefault="00D34B8B" w:rsidP="00200A02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736F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Тригонометрические функции и их графики</w:t>
            </w:r>
          </w:p>
        </w:tc>
        <w:tc>
          <w:tcPr>
            <w:tcW w:w="1179" w:type="dxa"/>
          </w:tcPr>
          <w:p w14:paraId="02FF9EBD" w14:textId="77777777" w:rsidR="00D34B8B" w:rsidRDefault="00D34B8B" w:rsidP="00200A02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2</w:t>
            </w:r>
          </w:p>
        </w:tc>
        <w:tc>
          <w:tcPr>
            <w:tcW w:w="4394" w:type="dxa"/>
          </w:tcPr>
          <w:p w14:paraId="2379653F" w14:textId="77777777" w:rsidR="00D34B8B" w:rsidRPr="00D34B8B" w:rsidRDefault="00D34B8B" w:rsidP="00200A02">
            <w:pPr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Исследовать функцию по общей схеме. Построение графиков функций синуса, косинуса, тангенса и котангенса .Преобразовывать графики.</w:t>
            </w:r>
          </w:p>
        </w:tc>
      </w:tr>
      <w:tr w:rsidR="00D34B8B" w14:paraId="529B1C0A" w14:textId="77777777" w:rsidTr="00D34B8B">
        <w:tc>
          <w:tcPr>
            <w:tcW w:w="1622" w:type="dxa"/>
          </w:tcPr>
          <w:p w14:paraId="10CF546B" w14:textId="77777777" w:rsidR="00D34B8B" w:rsidRDefault="00D34B8B" w:rsidP="00200A02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2127" w:type="dxa"/>
          </w:tcPr>
          <w:p w14:paraId="7CE655ED" w14:textId="77777777" w:rsidR="00D34B8B" w:rsidRPr="00E736FC" w:rsidRDefault="00D34B8B" w:rsidP="00200A02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736F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Тригонометрические уравнения (неравенства)</w:t>
            </w:r>
          </w:p>
        </w:tc>
        <w:tc>
          <w:tcPr>
            <w:tcW w:w="1179" w:type="dxa"/>
          </w:tcPr>
          <w:p w14:paraId="2B7B59C3" w14:textId="77777777" w:rsidR="00D34B8B" w:rsidRDefault="00D34B8B" w:rsidP="00200A02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3</w:t>
            </w:r>
          </w:p>
        </w:tc>
        <w:tc>
          <w:tcPr>
            <w:tcW w:w="4394" w:type="dxa"/>
          </w:tcPr>
          <w:p w14:paraId="362F60A3" w14:textId="77777777" w:rsidR="00D34B8B" w:rsidRPr="00D34B8B" w:rsidRDefault="00D34B8B" w:rsidP="00200A02">
            <w:pPr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Решать простейшие тригонометрические уравнения по формулам. Решать тригонометрические уравнения применяя основные тригонометрические формулы</w:t>
            </w:r>
          </w:p>
        </w:tc>
      </w:tr>
      <w:tr w:rsidR="00D34B8B" w14:paraId="4E78F9B8" w14:textId="77777777" w:rsidTr="00D34B8B">
        <w:tc>
          <w:tcPr>
            <w:tcW w:w="1622" w:type="dxa"/>
          </w:tcPr>
          <w:p w14:paraId="238F88C5" w14:textId="77777777" w:rsidR="00D34B8B" w:rsidRDefault="00D34B8B" w:rsidP="00200A02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2127" w:type="dxa"/>
          </w:tcPr>
          <w:p w14:paraId="547EBEF0" w14:textId="77777777" w:rsidR="00D34B8B" w:rsidRPr="00E736FC" w:rsidRDefault="00D34B8B" w:rsidP="00200A02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736F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Степенная функция</w:t>
            </w:r>
          </w:p>
        </w:tc>
        <w:tc>
          <w:tcPr>
            <w:tcW w:w="1179" w:type="dxa"/>
          </w:tcPr>
          <w:p w14:paraId="1D6FE112" w14:textId="77777777" w:rsidR="00D34B8B" w:rsidRDefault="00D34B8B" w:rsidP="00200A02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7</w:t>
            </w:r>
          </w:p>
        </w:tc>
        <w:tc>
          <w:tcPr>
            <w:tcW w:w="4394" w:type="dxa"/>
          </w:tcPr>
          <w:p w14:paraId="681A27E2" w14:textId="77777777" w:rsidR="00D34B8B" w:rsidRPr="00D34B8B" w:rsidRDefault="00D34B8B" w:rsidP="00200A02">
            <w:pPr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Решать степень , используя свойства степеней. Находить значения выражений с корнями. Строить график степенной функции опираясь на её свойства. Решать иррациональные уравнения</w:t>
            </w:r>
          </w:p>
        </w:tc>
      </w:tr>
      <w:tr w:rsidR="00D34B8B" w14:paraId="342C7DAD" w14:textId="77777777" w:rsidTr="00D34B8B">
        <w:tc>
          <w:tcPr>
            <w:tcW w:w="1622" w:type="dxa"/>
          </w:tcPr>
          <w:p w14:paraId="1210E1E9" w14:textId="77777777" w:rsidR="00D34B8B" w:rsidRDefault="00D34B8B" w:rsidP="00200A02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2127" w:type="dxa"/>
          </w:tcPr>
          <w:p w14:paraId="2CB767DC" w14:textId="77777777" w:rsidR="00D34B8B" w:rsidRPr="00E736FC" w:rsidRDefault="00D34B8B" w:rsidP="00200A02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736F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оказательная функция</w:t>
            </w:r>
          </w:p>
        </w:tc>
        <w:tc>
          <w:tcPr>
            <w:tcW w:w="1179" w:type="dxa"/>
          </w:tcPr>
          <w:p w14:paraId="13182FF4" w14:textId="77777777" w:rsidR="00D34B8B" w:rsidRDefault="00D34B8B" w:rsidP="00200A02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8</w:t>
            </w:r>
          </w:p>
        </w:tc>
        <w:tc>
          <w:tcPr>
            <w:tcW w:w="4394" w:type="dxa"/>
          </w:tcPr>
          <w:p w14:paraId="21F44CA1" w14:textId="77777777" w:rsidR="00D34B8B" w:rsidRPr="00D34B8B" w:rsidRDefault="00D34B8B" w:rsidP="00200A02">
            <w:pPr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Строить графика показательной функции . Решать простейшие показательные уравнения. Пользуясь свойствами показательной функции, решать показательные неравенства. Отрабатывать задание ЕГЭ №17 (база)</w:t>
            </w:r>
          </w:p>
        </w:tc>
      </w:tr>
      <w:tr w:rsidR="00D34B8B" w14:paraId="5EB4D48D" w14:textId="77777777" w:rsidTr="00D34B8B">
        <w:tc>
          <w:tcPr>
            <w:tcW w:w="1622" w:type="dxa"/>
          </w:tcPr>
          <w:p w14:paraId="29DE30BD" w14:textId="77777777" w:rsidR="00D34B8B" w:rsidRDefault="00D34B8B" w:rsidP="00200A02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2127" w:type="dxa"/>
          </w:tcPr>
          <w:p w14:paraId="4C0082CC" w14:textId="77777777" w:rsidR="00D34B8B" w:rsidRPr="00E736FC" w:rsidRDefault="00D34B8B" w:rsidP="00200A02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736F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Логарифмическая функция</w:t>
            </w:r>
          </w:p>
        </w:tc>
        <w:tc>
          <w:tcPr>
            <w:tcW w:w="1179" w:type="dxa"/>
          </w:tcPr>
          <w:p w14:paraId="4AA6B888" w14:textId="77777777" w:rsidR="00D34B8B" w:rsidRDefault="00D34B8B" w:rsidP="00200A02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3</w:t>
            </w:r>
          </w:p>
        </w:tc>
        <w:tc>
          <w:tcPr>
            <w:tcW w:w="4394" w:type="dxa"/>
          </w:tcPr>
          <w:p w14:paraId="79020CE0" w14:textId="77777777" w:rsidR="00D34B8B" w:rsidRPr="00D34B8B" w:rsidRDefault="00D34B8B" w:rsidP="00200A02">
            <w:pPr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Вычислять логарифм числа, используя определение логарифма. .Вычислять значение логарифмических выражений, используя свойства логарифмов .Изучить свойства логарифмической функции, использовать их при решении базового задания № 17.Решать логарифмические уравнения опираясь на свойства логарифмов.</w:t>
            </w:r>
          </w:p>
        </w:tc>
      </w:tr>
      <w:tr w:rsidR="00D34B8B" w14:paraId="092223CB" w14:textId="77777777" w:rsidTr="00D34B8B">
        <w:tc>
          <w:tcPr>
            <w:tcW w:w="1622" w:type="dxa"/>
          </w:tcPr>
          <w:p w14:paraId="5A4B03B5" w14:textId="77777777" w:rsidR="00D34B8B" w:rsidRDefault="00D34B8B" w:rsidP="00200A02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2127" w:type="dxa"/>
          </w:tcPr>
          <w:p w14:paraId="0ADA1278" w14:textId="77777777" w:rsidR="00D34B8B" w:rsidRPr="00E736FC" w:rsidRDefault="00D34B8B" w:rsidP="00200A02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736F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вое повторение курса алгебры и начал анализа за 10 класс</w:t>
            </w:r>
          </w:p>
        </w:tc>
        <w:tc>
          <w:tcPr>
            <w:tcW w:w="1179" w:type="dxa"/>
          </w:tcPr>
          <w:p w14:paraId="6B0345A8" w14:textId="77777777" w:rsidR="00D34B8B" w:rsidRDefault="00D34B8B" w:rsidP="00200A02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3</w:t>
            </w:r>
          </w:p>
        </w:tc>
        <w:tc>
          <w:tcPr>
            <w:tcW w:w="4394" w:type="dxa"/>
          </w:tcPr>
          <w:p w14:paraId="7794237B" w14:textId="77777777" w:rsidR="00D34B8B" w:rsidRDefault="00D34B8B" w:rsidP="00200A02">
            <w:pPr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Решать варианты ЕГЭ, которые содержат задания по изученным темам в 10 классе.</w:t>
            </w:r>
          </w:p>
        </w:tc>
      </w:tr>
      <w:tr w:rsidR="00D34B8B" w14:paraId="411415ED" w14:textId="77777777" w:rsidTr="00D34B8B">
        <w:tc>
          <w:tcPr>
            <w:tcW w:w="1622" w:type="dxa"/>
          </w:tcPr>
          <w:p w14:paraId="7DC3CAD4" w14:textId="77777777" w:rsidR="00D34B8B" w:rsidRDefault="00D34B8B" w:rsidP="00200A02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сего</w:t>
            </w:r>
          </w:p>
        </w:tc>
        <w:tc>
          <w:tcPr>
            <w:tcW w:w="2127" w:type="dxa"/>
          </w:tcPr>
          <w:p w14:paraId="5B492E09" w14:textId="77777777" w:rsidR="00D34B8B" w:rsidRPr="00E736FC" w:rsidRDefault="00D34B8B" w:rsidP="00200A02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179" w:type="dxa"/>
          </w:tcPr>
          <w:p w14:paraId="2177F566" w14:textId="77777777" w:rsidR="00D34B8B" w:rsidRDefault="00D34B8B" w:rsidP="00200A02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02</w:t>
            </w:r>
          </w:p>
        </w:tc>
        <w:tc>
          <w:tcPr>
            <w:tcW w:w="4394" w:type="dxa"/>
          </w:tcPr>
          <w:p w14:paraId="120E13A3" w14:textId="77777777" w:rsidR="00D34B8B" w:rsidRDefault="00D34B8B" w:rsidP="00200A02">
            <w:pPr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  <w:tr w:rsidR="00D34B8B" w14:paraId="39C0B818" w14:textId="77777777" w:rsidTr="00D34B8B">
        <w:tc>
          <w:tcPr>
            <w:tcW w:w="1622" w:type="dxa"/>
          </w:tcPr>
          <w:p w14:paraId="3A9A0A67" w14:textId="77777777" w:rsidR="00D34B8B" w:rsidRDefault="00D34B8B" w:rsidP="00200A02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еометрия</w:t>
            </w:r>
          </w:p>
        </w:tc>
        <w:tc>
          <w:tcPr>
            <w:tcW w:w="2127" w:type="dxa"/>
          </w:tcPr>
          <w:p w14:paraId="428DDB13" w14:textId="77777777" w:rsidR="00D34B8B" w:rsidRPr="00E736FC" w:rsidRDefault="00D34B8B" w:rsidP="00200A02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736F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Некоторые сведения из планиметрии</w:t>
            </w:r>
          </w:p>
        </w:tc>
        <w:tc>
          <w:tcPr>
            <w:tcW w:w="1179" w:type="dxa"/>
          </w:tcPr>
          <w:p w14:paraId="571A3095" w14:textId="77777777" w:rsidR="00D34B8B" w:rsidRDefault="00D34B8B" w:rsidP="00200A02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2</w:t>
            </w:r>
          </w:p>
        </w:tc>
        <w:tc>
          <w:tcPr>
            <w:tcW w:w="4394" w:type="dxa"/>
          </w:tcPr>
          <w:p w14:paraId="22C6A550" w14:textId="77777777" w:rsidR="00D34B8B" w:rsidRDefault="00D34B8B" w:rsidP="00200A02">
            <w:pPr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Решать задачи по планиметрии по темам: окружность, вписанный и описанный четырёхугольники. Вычисление неизвестных элементов треугольника. Треугольник. Нахождение площади треугольника и его площадь. Решать базовые задачи ЕГЭ №8, №15.</w:t>
            </w:r>
          </w:p>
        </w:tc>
      </w:tr>
      <w:tr w:rsidR="00D34B8B" w14:paraId="415B849A" w14:textId="77777777" w:rsidTr="00D34B8B">
        <w:tc>
          <w:tcPr>
            <w:tcW w:w="1622" w:type="dxa"/>
          </w:tcPr>
          <w:p w14:paraId="316335E1" w14:textId="77777777" w:rsidR="00D34B8B" w:rsidRDefault="00D34B8B" w:rsidP="00200A02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2127" w:type="dxa"/>
          </w:tcPr>
          <w:p w14:paraId="4616C551" w14:textId="77777777" w:rsidR="00D34B8B" w:rsidRPr="00E736FC" w:rsidRDefault="00D34B8B" w:rsidP="00200A02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736F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Введение. Аксиомы стереометрии и их следствия</w:t>
            </w:r>
          </w:p>
        </w:tc>
        <w:tc>
          <w:tcPr>
            <w:tcW w:w="1179" w:type="dxa"/>
          </w:tcPr>
          <w:p w14:paraId="729C8053" w14:textId="77777777" w:rsidR="00D34B8B" w:rsidRDefault="00D34B8B" w:rsidP="00200A02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4394" w:type="dxa"/>
          </w:tcPr>
          <w:p w14:paraId="78F3F06D" w14:textId="77777777" w:rsidR="00D34B8B" w:rsidRDefault="00D34B8B" w:rsidP="00200A02">
            <w:pPr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Использовать аксиомы и их следствия при решении задач логического характера</w:t>
            </w:r>
          </w:p>
        </w:tc>
      </w:tr>
      <w:tr w:rsidR="00D34B8B" w14:paraId="7078DC6F" w14:textId="77777777" w:rsidTr="00D34B8B">
        <w:tc>
          <w:tcPr>
            <w:tcW w:w="1622" w:type="dxa"/>
          </w:tcPr>
          <w:p w14:paraId="6EFADD49" w14:textId="77777777" w:rsidR="00D34B8B" w:rsidRDefault="00D34B8B" w:rsidP="00200A02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2127" w:type="dxa"/>
          </w:tcPr>
          <w:p w14:paraId="29083574" w14:textId="77777777" w:rsidR="00D34B8B" w:rsidRPr="00E736FC" w:rsidRDefault="00D34B8B" w:rsidP="00200A02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736F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араллельность прямых и плоскостей</w:t>
            </w:r>
          </w:p>
        </w:tc>
        <w:tc>
          <w:tcPr>
            <w:tcW w:w="1179" w:type="dxa"/>
          </w:tcPr>
          <w:p w14:paraId="3AF76767" w14:textId="77777777" w:rsidR="00D34B8B" w:rsidRDefault="00D34B8B" w:rsidP="00200A02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6</w:t>
            </w:r>
          </w:p>
        </w:tc>
        <w:tc>
          <w:tcPr>
            <w:tcW w:w="4394" w:type="dxa"/>
          </w:tcPr>
          <w:p w14:paraId="4046A01A" w14:textId="77777777" w:rsidR="00D34B8B" w:rsidRDefault="00D34B8B" w:rsidP="00200A02">
            <w:pPr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Решать геометрические задачи, опираясь на изученные свойства, вычислять линейные элементы и углы в пространственных конфигурациях.</w:t>
            </w:r>
          </w:p>
        </w:tc>
      </w:tr>
      <w:tr w:rsidR="00D34B8B" w14:paraId="4EAC5937" w14:textId="77777777" w:rsidTr="00D34B8B">
        <w:tc>
          <w:tcPr>
            <w:tcW w:w="1622" w:type="dxa"/>
          </w:tcPr>
          <w:p w14:paraId="67AD8A1B" w14:textId="77777777" w:rsidR="00D34B8B" w:rsidRDefault="00D34B8B" w:rsidP="00200A02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2127" w:type="dxa"/>
          </w:tcPr>
          <w:p w14:paraId="07980A59" w14:textId="77777777" w:rsidR="00D34B8B" w:rsidRPr="00E736FC" w:rsidRDefault="00D34B8B" w:rsidP="00200A02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736F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ерпендикулярность прямых и плоскостей</w:t>
            </w:r>
          </w:p>
        </w:tc>
        <w:tc>
          <w:tcPr>
            <w:tcW w:w="1179" w:type="dxa"/>
          </w:tcPr>
          <w:p w14:paraId="6ED1B851" w14:textId="77777777" w:rsidR="00D34B8B" w:rsidRDefault="00D34B8B" w:rsidP="00200A02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7</w:t>
            </w:r>
          </w:p>
        </w:tc>
        <w:tc>
          <w:tcPr>
            <w:tcW w:w="4394" w:type="dxa"/>
          </w:tcPr>
          <w:p w14:paraId="7E990045" w14:textId="77777777" w:rsidR="00D34B8B" w:rsidRDefault="00E736FC" w:rsidP="00200A02">
            <w:pPr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Решать задачи на</w:t>
            </w:r>
            <w:r w:rsidR="00D34B8B">
              <w:rPr>
                <w:rFonts w:ascii="Times New Roman" w:eastAsia="Times New Roman" w:hAnsi="Times New Roman" w:cs="Times New Roman"/>
                <w:lang w:eastAsia="ru-RU"/>
              </w:rPr>
              <w:t xml:space="preserve"> перпендикулярность прямых и плоскостей в пространстве, </w:t>
            </w:r>
            <w:r w:rsidR="00D34B8B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применять свойства перпендикулярных пря мых и плоскостей.</w:t>
            </w:r>
          </w:p>
        </w:tc>
      </w:tr>
      <w:tr w:rsidR="00D34B8B" w14:paraId="79E91D34" w14:textId="77777777" w:rsidTr="00D34B8B">
        <w:tc>
          <w:tcPr>
            <w:tcW w:w="1622" w:type="dxa"/>
          </w:tcPr>
          <w:p w14:paraId="44E78073" w14:textId="77777777" w:rsidR="00D34B8B" w:rsidRDefault="00D34B8B" w:rsidP="00200A02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2127" w:type="dxa"/>
          </w:tcPr>
          <w:p w14:paraId="0037A415" w14:textId="77777777" w:rsidR="00D34B8B" w:rsidRPr="00E736FC" w:rsidRDefault="00D34B8B" w:rsidP="00200A02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736F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Многогранники</w:t>
            </w:r>
          </w:p>
        </w:tc>
        <w:tc>
          <w:tcPr>
            <w:tcW w:w="1179" w:type="dxa"/>
          </w:tcPr>
          <w:p w14:paraId="719E671C" w14:textId="77777777" w:rsidR="00D34B8B" w:rsidRDefault="00D34B8B" w:rsidP="00200A02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4</w:t>
            </w:r>
          </w:p>
        </w:tc>
        <w:tc>
          <w:tcPr>
            <w:tcW w:w="4394" w:type="dxa"/>
          </w:tcPr>
          <w:p w14:paraId="64E680D3" w14:textId="77777777" w:rsidR="00D34B8B" w:rsidRDefault="00D34B8B" w:rsidP="00200A02">
            <w:pPr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Строить сечения. Решать стереометрические задачи на нахождение геометрических величин, используя при решении планиметрические факты. Решать базовые задачи ЕГЭ № 13</w:t>
            </w:r>
          </w:p>
        </w:tc>
      </w:tr>
      <w:tr w:rsidR="00D34B8B" w14:paraId="362FE392" w14:textId="77777777" w:rsidTr="00D34B8B">
        <w:tc>
          <w:tcPr>
            <w:tcW w:w="1622" w:type="dxa"/>
          </w:tcPr>
          <w:p w14:paraId="7F124C12" w14:textId="77777777" w:rsidR="00D34B8B" w:rsidRDefault="00D34B8B" w:rsidP="00200A02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2127" w:type="dxa"/>
          </w:tcPr>
          <w:p w14:paraId="7BFD5C3A" w14:textId="77777777" w:rsidR="00D34B8B" w:rsidRPr="00E736FC" w:rsidRDefault="00D34B8B" w:rsidP="00200A02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736F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Заключительное повторение курса геометрии10 класса</w:t>
            </w:r>
          </w:p>
        </w:tc>
        <w:tc>
          <w:tcPr>
            <w:tcW w:w="1179" w:type="dxa"/>
          </w:tcPr>
          <w:p w14:paraId="41C8097E" w14:textId="77777777" w:rsidR="00D34B8B" w:rsidRDefault="00D34B8B" w:rsidP="00200A02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4394" w:type="dxa"/>
          </w:tcPr>
          <w:p w14:paraId="3220FA52" w14:textId="77777777" w:rsidR="00D34B8B" w:rsidRDefault="00D34B8B" w:rsidP="00200A02">
            <w:pPr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Решать базовые задачи ЕГЭ</w:t>
            </w:r>
          </w:p>
        </w:tc>
      </w:tr>
      <w:tr w:rsidR="00D34B8B" w14:paraId="6C4D9A9A" w14:textId="77777777" w:rsidTr="00D34B8B">
        <w:tc>
          <w:tcPr>
            <w:tcW w:w="1622" w:type="dxa"/>
          </w:tcPr>
          <w:p w14:paraId="663A3253" w14:textId="77777777" w:rsidR="00D34B8B" w:rsidRDefault="00D34B8B" w:rsidP="00200A02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Всего </w:t>
            </w:r>
          </w:p>
        </w:tc>
        <w:tc>
          <w:tcPr>
            <w:tcW w:w="2127" w:type="dxa"/>
          </w:tcPr>
          <w:p w14:paraId="61A995A2" w14:textId="77777777" w:rsidR="00D34B8B" w:rsidRDefault="00D34B8B" w:rsidP="00200A02">
            <w:pPr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179" w:type="dxa"/>
          </w:tcPr>
          <w:p w14:paraId="41DE4EE1" w14:textId="77777777" w:rsidR="00D34B8B" w:rsidRDefault="00D34B8B" w:rsidP="00200A02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68</w:t>
            </w:r>
          </w:p>
        </w:tc>
        <w:tc>
          <w:tcPr>
            <w:tcW w:w="4394" w:type="dxa"/>
          </w:tcPr>
          <w:p w14:paraId="0884DE37" w14:textId="77777777" w:rsidR="00D34B8B" w:rsidRDefault="00D34B8B" w:rsidP="00200A02">
            <w:pPr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  <w:tr w:rsidR="00D34B8B" w14:paraId="11FE7C6F" w14:textId="77777777" w:rsidTr="00D34B8B">
        <w:tc>
          <w:tcPr>
            <w:tcW w:w="1622" w:type="dxa"/>
          </w:tcPr>
          <w:p w14:paraId="7830EFBE" w14:textId="77777777" w:rsidR="00D34B8B" w:rsidRDefault="00D34B8B" w:rsidP="00200A02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того</w:t>
            </w:r>
          </w:p>
        </w:tc>
        <w:tc>
          <w:tcPr>
            <w:tcW w:w="2127" w:type="dxa"/>
          </w:tcPr>
          <w:p w14:paraId="086A3826" w14:textId="77777777" w:rsidR="00D34B8B" w:rsidRDefault="00D34B8B" w:rsidP="00200A02">
            <w:pPr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179" w:type="dxa"/>
          </w:tcPr>
          <w:p w14:paraId="6DF8C179" w14:textId="77777777" w:rsidR="00D34B8B" w:rsidRDefault="00D34B8B" w:rsidP="00200A02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170 </w:t>
            </w:r>
            <w:r w:rsidRPr="00D34B8B">
              <w:rPr>
                <w:rFonts w:ascii="Times New Roman" w:eastAsia="Times New Roman" w:hAnsi="Times New Roman" w:cs="Times New Roman"/>
                <w:lang w:eastAsia="ru-RU"/>
              </w:rPr>
              <w:t>часов</w:t>
            </w:r>
          </w:p>
        </w:tc>
        <w:tc>
          <w:tcPr>
            <w:tcW w:w="4394" w:type="dxa"/>
          </w:tcPr>
          <w:p w14:paraId="7B233D95" w14:textId="77777777" w:rsidR="00D34B8B" w:rsidRDefault="00D34B8B" w:rsidP="00200A02">
            <w:pPr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</w:tbl>
    <w:p w14:paraId="6AF8792D" w14:textId="77777777" w:rsidR="000E4AE5" w:rsidRDefault="000E4AE5" w:rsidP="00200A02">
      <w:pPr>
        <w:spacing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94D9ECB" w14:textId="77777777" w:rsidR="00D34B8B" w:rsidRDefault="00D34B8B" w:rsidP="00200A02">
      <w:pPr>
        <w:spacing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1D1BDDF" w14:textId="77777777" w:rsidR="00D34B8B" w:rsidRDefault="00D34B8B" w:rsidP="00200A02">
      <w:pPr>
        <w:spacing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66DCB9C" w14:textId="77777777" w:rsidR="00D34B8B" w:rsidRDefault="00D34B8B" w:rsidP="00200A02">
      <w:pPr>
        <w:spacing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D28F0F8" w14:textId="77777777" w:rsidR="00D34B8B" w:rsidRDefault="00D34B8B" w:rsidP="00200A02">
      <w:pPr>
        <w:spacing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6B13702" w14:textId="77777777" w:rsidR="008F2E9E" w:rsidRDefault="008F2E9E"/>
    <w:p w14:paraId="27980432" w14:textId="77777777" w:rsidR="008F2E9E" w:rsidRDefault="008F2E9E"/>
    <w:p w14:paraId="0DE5BC0C" w14:textId="77777777" w:rsidR="008F2E9E" w:rsidRDefault="008F2E9E"/>
    <w:p w14:paraId="59CADF1D" w14:textId="77777777" w:rsidR="002245E4" w:rsidRPr="00F07035" w:rsidRDefault="002245E4" w:rsidP="002245E4">
      <w:pPr>
        <w:widowControl w:val="0"/>
        <w:shd w:val="clear" w:color="auto" w:fill="FFFFFF"/>
        <w:autoSpaceDE w:val="0"/>
        <w:autoSpaceDN w:val="0"/>
        <w:adjustRightInd w:val="0"/>
        <w:spacing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F0703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огласовано</w:t>
      </w:r>
    </w:p>
    <w:p w14:paraId="56DE32D3" w14:textId="77777777" w:rsidR="002245E4" w:rsidRPr="00F07035" w:rsidRDefault="002245E4" w:rsidP="002245E4">
      <w:pPr>
        <w:widowControl w:val="0"/>
        <w:shd w:val="clear" w:color="auto" w:fill="FFFFFF"/>
        <w:autoSpaceDE w:val="0"/>
        <w:autoSpaceDN w:val="0"/>
        <w:adjustRightInd w:val="0"/>
        <w:spacing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аместитель директора по У</w:t>
      </w:r>
      <w:r w:rsidRPr="00F0703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</w:t>
      </w:r>
    </w:p>
    <w:p w14:paraId="2550B9F2" w14:textId="77777777" w:rsidR="002245E4" w:rsidRPr="00F07035" w:rsidRDefault="002245E4" w:rsidP="002245E4">
      <w:pPr>
        <w:widowControl w:val="0"/>
        <w:shd w:val="clear" w:color="auto" w:fill="FFFFFF"/>
        <w:autoSpaceDE w:val="0"/>
        <w:autoSpaceDN w:val="0"/>
        <w:adjustRightInd w:val="0"/>
        <w:spacing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F07035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ab/>
      </w:r>
      <w:r w:rsidRPr="00F07035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.И.Гришкова</w:t>
      </w:r>
    </w:p>
    <w:p w14:paraId="24FA44F8" w14:textId="2092DD59" w:rsidR="002245E4" w:rsidRPr="00F07035" w:rsidRDefault="002245E4" w:rsidP="002245E4">
      <w:pPr>
        <w:widowControl w:val="0"/>
        <w:shd w:val="clear" w:color="auto" w:fill="FFFFFF"/>
        <w:autoSpaceDE w:val="0"/>
        <w:autoSpaceDN w:val="0"/>
        <w:adjustRightInd w:val="0"/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«3</w:t>
      </w:r>
      <w:r w:rsidR="00B3058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Pr="00F0703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»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августа </w:t>
      </w:r>
      <w:r w:rsidR="0074666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020</w:t>
      </w:r>
      <w:r w:rsidR="00746661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 xml:space="preserve"> </w:t>
      </w:r>
      <w:r w:rsidR="00746661" w:rsidRPr="00F0703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ода</w:t>
      </w:r>
    </w:p>
    <w:p w14:paraId="416BCF95" w14:textId="77777777" w:rsidR="008F2E9E" w:rsidRDefault="008F2E9E"/>
    <w:sectPr w:rsidR="008F2E9E" w:rsidSect="002E3DB9">
      <w:footerReference w:type="default" r:id="rId22"/>
      <w:pgSz w:w="11907" w:h="16840" w:code="9"/>
      <w:pgMar w:top="568" w:right="708" w:bottom="1134" w:left="1134" w:header="181" w:footer="312" w:gutter="0"/>
      <w:cols w:space="708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F04265A" w14:textId="77777777" w:rsidR="00370759" w:rsidRDefault="00370759" w:rsidP="00A22037">
      <w:pPr>
        <w:spacing w:line="240" w:lineRule="auto"/>
      </w:pPr>
      <w:r>
        <w:separator/>
      </w:r>
    </w:p>
  </w:endnote>
  <w:endnote w:type="continuationSeparator" w:id="0">
    <w:p w14:paraId="06F92622" w14:textId="77777777" w:rsidR="00370759" w:rsidRDefault="00370759" w:rsidP="00A2203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8B75418" w14:textId="77777777" w:rsidR="00370759" w:rsidRDefault="00370759" w:rsidP="00A01B4A">
    <w:pPr>
      <w:pStyle w:val="af0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ECE6456" w14:textId="77777777" w:rsidR="00370759" w:rsidRDefault="00370759" w:rsidP="00A22037">
      <w:pPr>
        <w:spacing w:line="240" w:lineRule="auto"/>
      </w:pPr>
      <w:r>
        <w:separator/>
      </w:r>
    </w:p>
  </w:footnote>
  <w:footnote w:type="continuationSeparator" w:id="0">
    <w:p w14:paraId="204FB033" w14:textId="77777777" w:rsidR="00370759" w:rsidRDefault="00370759" w:rsidP="00A22037">
      <w:pPr>
        <w:spacing w:line="240" w:lineRule="auto"/>
      </w:pPr>
      <w:r>
        <w:continuationSeparator/>
      </w:r>
    </w:p>
  </w:footnote>
  <w:footnote w:id="1">
    <w:p w14:paraId="391781CB" w14:textId="77777777" w:rsidR="00370759" w:rsidRPr="00AE2CC4" w:rsidRDefault="00370759" w:rsidP="00200A02">
      <w:pPr>
        <w:pStyle w:val="af8"/>
        <w:ind w:firstLine="0"/>
        <w:rPr>
          <w:rFonts w:ascii="Times New Roman" w:hAnsi="Times New Roman"/>
        </w:rPr>
      </w:pP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77E6313"/>
    <w:multiLevelType w:val="multilevel"/>
    <w:tmpl w:val="3CE8EB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8EA7BD6"/>
    <w:multiLevelType w:val="hybridMultilevel"/>
    <w:tmpl w:val="1BDC2AF2"/>
    <w:lvl w:ilvl="0" w:tplc="9AC29560">
      <w:start w:val="1"/>
      <w:numFmt w:val="bullet"/>
      <w:lvlText w:val=""/>
      <w:lvlJc w:val="left"/>
      <w:pPr>
        <w:tabs>
          <w:tab w:val="num" w:pos="0"/>
        </w:tabs>
        <w:ind w:left="0" w:firstLine="72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5586B05"/>
    <w:multiLevelType w:val="hybridMultilevel"/>
    <w:tmpl w:val="6ECAC5A8"/>
    <w:lvl w:ilvl="0" w:tplc="D178A4A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85E65A8"/>
    <w:multiLevelType w:val="hybridMultilevel"/>
    <w:tmpl w:val="76AE93BA"/>
    <w:lvl w:ilvl="0" w:tplc="790E87D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A1177C5"/>
    <w:multiLevelType w:val="hybridMultilevel"/>
    <w:tmpl w:val="FFF298B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E762B10"/>
    <w:multiLevelType w:val="hybridMultilevel"/>
    <w:tmpl w:val="38D0113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3102FA7"/>
    <w:multiLevelType w:val="multilevel"/>
    <w:tmpl w:val="D21C26DE"/>
    <w:lvl w:ilvl="0">
      <w:start w:val="5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7" w15:restartNumberingAfterBreak="0">
    <w:nsid w:val="3DEB2365"/>
    <w:multiLevelType w:val="hybridMultilevel"/>
    <w:tmpl w:val="0778D5D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7A84935"/>
    <w:multiLevelType w:val="multilevel"/>
    <w:tmpl w:val="834427C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5F5F1B60"/>
    <w:multiLevelType w:val="hybridMultilevel"/>
    <w:tmpl w:val="2A7638D4"/>
    <w:lvl w:ilvl="0" w:tplc="BCC8BA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81A79B2"/>
    <w:multiLevelType w:val="hybridMultilevel"/>
    <w:tmpl w:val="E6BAEFDA"/>
    <w:lvl w:ilvl="0" w:tplc="4A262C6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9827261"/>
    <w:multiLevelType w:val="hybridMultilevel"/>
    <w:tmpl w:val="987412CC"/>
    <w:lvl w:ilvl="0" w:tplc="FAE6F786">
      <w:start w:val="1"/>
      <w:numFmt w:val="decimal"/>
      <w:lvlText w:val="%1."/>
      <w:lvlJc w:val="left"/>
      <w:pPr>
        <w:tabs>
          <w:tab w:val="num" w:pos="1497"/>
        </w:tabs>
        <w:ind w:left="1497" w:hanging="930"/>
      </w:pPr>
      <w:rPr>
        <w:rFonts w:hint="default"/>
        <w:i w:val="0"/>
        <w:color w:val="auto"/>
        <w:u w:val="no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12" w15:restartNumberingAfterBreak="0">
    <w:nsid w:val="73DA5094"/>
    <w:multiLevelType w:val="multilevel"/>
    <w:tmpl w:val="D21C26DE"/>
    <w:lvl w:ilvl="0">
      <w:start w:val="5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num w:numId="1">
    <w:abstractNumId w:val="5"/>
  </w:num>
  <w:num w:numId="2">
    <w:abstractNumId w:val="4"/>
  </w:num>
  <w:num w:numId="3">
    <w:abstractNumId w:val="7"/>
  </w:num>
  <w:num w:numId="4">
    <w:abstractNumId w:val="12"/>
  </w:num>
  <w:num w:numId="5">
    <w:abstractNumId w:val="6"/>
  </w:num>
  <w:num w:numId="6">
    <w:abstractNumId w:val="1"/>
  </w:num>
  <w:num w:numId="7">
    <w:abstractNumId w:val="11"/>
  </w:num>
  <w:num w:numId="8">
    <w:abstractNumId w:val="9"/>
  </w:num>
  <w:num w:numId="9">
    <w:abstractNumId w:val="2"/>
  </w:num>
  <w:num w:numId="10">
    <w:abstractNumId w:val="10"/>
  </w:num>
  <w:num w:numId="11">
    <w:abstractNumId w:val="3"/>
  </w:num>
  <w:num w:numId="12">
    <w:abstractNumId w:val="8"/>
  </w:num>
  <w:num w:numId="13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defaultTabStop w:val="708"/>
  <w:drawingGridHorizontalSpacing w:val="110"/>
  <w:drawingGridVerticalSpacing w:val="299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2280E"/>
    <w:rsid w:val="00005A1F"/>
    <w:rsid w:val="00037C39"/>
    <w:rsid w:val="00040949"/>
    <w:rsid w:val="000578F8"/>
    <w:rsid w:val="00065EE5"/>
    <w:rsid w:val="000938D8"/>
    <w:rsid w:val="000A2BD3"/>
    <w:rsid w:val="000E110D"/>
    <w:rsid w:val="000E4AE5"/>
    <w:rsid w:val="001525DB"/>
    <w:rsid w:val="00160A9F"/>
    <w:rsid w:val="0017274F"/>
    <w:rsid w:val="001801B2"/>
    <w:rsid w:val="001837C4"/>
    <w:rsid w:val="00194473"/>
    <w:rsid w:val="001A5F1B"/>
    <w:rsid w:val="001B7A60"/>
    <w:rsid w:val="001C6C18"/>
    <w:rsid w:val="001D5870"/>
    <w:rsid w:val="001E37CD"/>
    <w:rsid w:val="001E4F53"/>
    <w:rsid w:val="001F0673"/>
    <w:rsid w:val="001F7DB6"/>
    <w:rsid w:val="00200A02"/>
    <w:rsid w:val="002245E4"/>
    <w:rsid w:val="00237AE9"/>
    <w:rsid w:val="00254535"/>
    <w:rsid w:val="002835D2"/>
    <w:rsid w:val="002B1D91"/>
    <w:rsid w:val="002B3422"/>
    <w:rsid w:val="002B54F3"/>
    <w:rsid w:val="002C5611"/>
    <w:rsid w:val="002D21BA"/>
    <w:rsid w:val="002D3CAD"/>
    <w:rsid w:val="002D71F8"/>
    <w:rsid w:val="002E3DB9"/>
    <w:rsid w:val="002E4AF6"/>
    <w:rsid w:val="00303DEA"/>
    <w:rsid w:val="00320960"/>
    <w:rsid w:val="00322055"/>
    <w:rsid w:val="0032280E"/>
    <w:rsid w:val="003253BF"/>
    <w:rsid w:val="003309EE"/>
    <w:rsid w:val="00346F05"/>
    <w:rsid w:val="00367149"/>
    <w:rsid w:val="00370759"/>
    <w:rsid w:val="003707EB"/>
    <w:rsid w:val="00383CB4"/>
    <w:rsid w:val="003A577F"/>
    <w:rsid w:val="003B311F"/>
    <w:rsid w:val="003B42EB"/>
    <w:rsid w:val="003C0624"/>
    <w:rsid w:val="003C326F"/>
    <w:rsid w:val="003C5C7C"/>
    <w:rsid w:val="00410080"/>
    <w:rsid w:val="004138B3"/>
    <w:rsid w:val="00441D72"/>
    <w:rsid w:val="004430BC"/>
    <w:rsid w:val="00452CB0"/>
    <w:rsid w:val="00463358"/>
    <w:rsid w:val="00463971"/>
    <w:rsid w:val="00466AF9"/>
    <w:rsid w:val="00475986"/>
    <w:rsid w:val="00483353"/>
    <w:rsid w:val="00485520"/>
    <w:rsid w:val="004929EF"/>
    <w:rsid w:val="0049665E"/>
    <w:rsid w:val="004A2BCD"/>
    <w:rsid w:val="004C041A"/>
    <w:rsid w:val="004F6E90"/>
    <w:rsid w:val="004F7A16"/>
    <w:rsid w:val="00503B75"/>
    <w:rsid w:val="005255AD"/>
    <w:rsid w:val="00534852"/>
    <w:rsid w:val="00572CA1"/>
    <w:rsid w:val="005C39A5"/>
    <w:rsid w:val="005D2803"/>
    <w:rsid w:val="005F1423"/>
    <w:rsid w:val="00612947"/>
    <w:rsid w:val="00622136"/>
    <w:rsid w:val="006444BA"/>
    <w:rsid w:val="006556E8"/>
    <w:rsid w:val="00664BD1"/>
    <w:rsid w:val="00672869"/>
    <w:rsid w:val="00674F48"/>
    <w:rsid w:val="0068400A"/>
    <w:rsid w:val="00686B26"/>
    <w:rsid w:val="006A1DE8"/>
    <w:rsid w:val="006B2C09"/>
    <w:rsid w:val="00704CC6"/>
    <w:rsid w:val="00720638"/>
    <w:rsid w:val="00741364"/>
    <w:rsid w:val="00746661"/>
    <w:rsid w:val="00747ACB"/>
    <w:rsid w:val="007658E0"/>
    <w:rsid w:val="007B1276"/>
    <w:rsid w:val="007E15B8"/>
    <w:rsid w:val="007E3D1F"/>
    <w:rsid w:val="00822A2B"/>
    <w:rsid w:val="00836481"/>
    <w:rsid w:val="00845DE2"/>
    <w:rsid w:val="00852E61"/>
    <w:rsid w:val="008675F9"/>
    <w:rsid w:val="00873C40"/>
    <w:rsid w:val="008B4CBB"/>
    <w:rsid w:val="008B6DD2"/>
    <w:rsid w:val="008C18B8"/>
    <w:rsid w:val="008F2E9E"/>
    <w:rsid w:val="00901084"/>
    <w:rsid w:val="009146AD"/>
    <w:rsid w:val="00965986"/>
    <w:rsid w:val="00975A72"/>
    <w:rsid w:val="00976A47"/>
    <w:rsid w:val="00997E70"/>
    <w:rsid w:val="009B501F"/>
    <w:rsid w:val="009D1A82"/>
    <w:rsid w:val="009D6A39"/>
    <w:rsid w:val="00A01B4A"/>
    <w:rsid w:val="00A22037"/>
    <w:rsid w:val="00A3450C"/>
    <w:rsid w:val="00A41175"/>
    <w:rsid w:val="00A45C0E"/>
    <w:rsid w:val="00A74D47"/>
    <w:rsid w:val="00A9553F"/>
    <w:rsid w:val="00AA08CF"/>
    <w:rsid w:val="00AD00B3"/>
    <w:rsid w:val="00AE2C05"/>
    <w:rsid w:val="00AE7C16"/>
    <w:rsid w:val="00B1609F"/>
    <w:rsid w:val="00B22033"/>
    <w:rsid w:val="00B224B8"/>
    <w:rsid w:val="00B3058C"/>
    <w:rsid w:val="00B823F4"/>
    <w:rsid w:val="00B92806"/>
    <w:rsid w:val="00B97BBB"/>
    <w:rsid w:val="00BA4357"/>
    <w:rsid w:val="00BA4AA7"/>
    <w:rsid w:val="00BA65B2"/>
    <w:rsid w:val="00BD2C06"/>
    <w:rsid w:val="00BE691E"/>
    <w:rsid w:val="00BF179F"/>
    <w:rsid w:val="00BF53C3"/>
    <w:rsid w:val="00C109A5"/>
    <w:rsid w:val="00C12152"/>
    <w:rsid w:val="00C13B34"/>
    <w:rsid w:val="00C30D30"/>
    <w:rsid w:val="00C43176"/>
    <w:rsid w:val="00C4457D"/>
    <w:rsid w:val="00C44B7F"/>
    <w:rsid w:val="00C52C71"/>
    <w:rsid w:val="00CB61F0"/>
    <w:rsid w:val="00CB7F57"/>
    <w:rsid w:val="00CC3D8A"/>
    <w:rsid w:val="00CD3B99"/>
    <w:rsid w:val="00CD4E55"/>
    <w:rsid w:val="00CE2006"/>
    <w:rsid w:val="00D06C3C"/>
    <w:rsid w:val="00D34B8B"/>
    <w:rsid w:val="00D35DC3"/>
    <w:rsid w:val="00D36A21"/>
    <w:rsid w:val="00D6012C"/>
    <w:rsid w:val="00D974C1"/>
    <w:rsid w:val="00DC2C7B"/>
    <w:rsid w:val="00DE7164"/>
    <w:rsid w:val="00DF5D56"/>
    <w:rsid w:val="00DF6895"/>
    <w:rsid w:val="00E0406F"/>
    <w:rsid w:val="00E069B6"/>
    <w:rsid w:val="00E10283"/>
    <w:rsid w:val="00E33909"/>
    <w:rsid w:val="00E33C1C"/>
    <w:rsid w:val="00E33FA6"/>
    <w:rsid w:val="00E560EC"/>
    <w:rsid w:val="00E736FC"/>
    <w:rsid w:val="00E76F39"/>
    <w:rsid w:val="00E83CC0"/>
    <w:rsid w:val="00E9752D"/>
    <w:rsid w:val="00E97EA9"/>
    <w:rsid w:val="00EA3B34"/>
    <w:rsid w:val="00EC471B"/>
    <w:rsid w:val="00EC7B6A"/>
    <w:rsid w:val="00ED05C0"/>
    <w:rsid w:val="00ED645F"/>
    <w:rsid w:val="00EF2476"/>
    <w:rsid w:val="00F121EC"/>
    <w:rsid w:val="00F12F09"/>
    <w:rsid w:val="00F37ADD"/>
    <w:rsid w:val="00F43800"/>
    <w:rsid w:val="00F44161"/>
    <w:rsid w:val="00F447D4"/>
    <w:rsid w:val="00F82B89"/>
    <w:rsid w:val="00F97D33"/>
    <w:rsid w:val="00FB42CF"/>
    <w:rsid w:val="00FC3948"/>
    <w:rsid w:val="00FC4D43"/>
    <w:rsid w:val="00FD007C"/>
    <w:rsid w:val="00FF4030"/>
    <w:rsid w:val="00FF70D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,"/>
  <w:listSeparator w:val=";"/>
  <w14:docId w14:val="30124FCC"/>
  <w15:docId w15:val="{7C4FC85F-E29A-4BA1-A6DF-45E60459B4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36481"/>
  </w:style>
  <w:style w:type="paragraph" w:styleId="1">
    <w:name w:val="heading 1"/>
    <w:basedOn w:val="a"/>
    <w:next w:val="a"/>
    <w:link w:val="10"/>
    <w:qFormat/>
    <w:rsid w:val="00D36A2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qFormat/>
    <w:rsid w:val="00534852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qFormat/>
    <w:rsid w:val="00534852"/>
    <w:pPr>
      <w:keepNext/>
      <w:snapToGrid w:val="0"/>
      <w:spacing w:line="180" w:lineRule="atLeast"/>
      <w:jc w:val="right"/>
      <w:outlineLvl w:val="2"/>
    </w:pPr>
    <w:rPr>
      <w:rFonts w:ascii="Times New Roman" w:eastAsia="Times New Roman" w:hAnsi="Times New Roman" w:cs="Times New Roman"/>
      <w:b/>
      <w:i/>
      <w:sz w:val="18"/>
      <w:szCs w:val="20"/>
      <w:lang w:eastAsia="ru-RU"/>
    </w:rPr>
  </w:style>
  <w:style w:type="paragraph" w:styleId="4">
    <w:name w:val="heading 4"/>
    <w:basedOn w:val="a"/>
    <w:next w:val="a"/>
    <w:link w:val="40"/>
    <w:qFormat/>
    <w:rsid w:val="00534852"/>
    <w:pPr>
      <w:keepNext/>
      <w:spacing w:before="240" w:after="60" w:line="240" w:lineRule="auto"/>
      <w:outlineLvl w:val="3"/>
    </w:pPr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styleId="5">
    <w:name w:val="heading 5"/>
    <w:basedOn w:val="a"/>
    <w:next w:val="a"/>
    <w:link w:val="50"/>
    <w:qFormat/>
    <w:rsid w:val="001F7DB6"/>
    <w:pPr>
      <w:keepNext/>
      <w:snapToGrid w:val="0"/>
      <w:spacing w:line="400" w:lineRule="atLeast"/>
      <w:jc w:val="center"/>
      <w:outlineLvl w:val="4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6">
    <w:name w:val="heading 6"/>
    <w:basedOn w:val="a"/>
    <w:next w:val="a"/>
    <w:link w:val="60"/>
    <w:qFormat/>
    <w:rsid w:val="00534852"/>
    <w:pPr>
      <w:spacing w:before="240" w:after="60" w:line="240" w:lineRule="auto"/>
      <w:outlineLvl w:val="5"/>
    </w:pPr>
    <w:rPr>
      <w:rFonts w:ascii="Times New Roman" w:eastAsia="Times New Roman" w:hAnsi="Times New Roman" w:cs="Times New Roman"/>
      <w:b/>
      <w:bCs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1F7DB6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1F7DB6"/>
    <w:pPr>
      <w:ind w:left="720"/>
      <w:contextualSpacing/>
    </w:pPr>
  </w:style>
  <w:style w:type="character" w:customStyle="1" w:styleId="50">
    <w:name w:val="Заголовок 5 Знак"/>
    <w:basedOn w:val="a0"/>
    <w:link w:val="5"/>
    <w:rsid w:val="001F7DB6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Body Text Indent"/>
    <w:basedOn w:val="a"/>
    <w:link w:val="a6"/>
    <w:rsid w:val="001F7DB6"/>
    <w:pPr>
      <w:snapToGrid w:val="0"/>
      <w:spacing w:line="260" w:lineRule="atLeast"/>
      <w:ind w:firstLine="500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6">
    <w:name w:val="Основной текст с отступом Знак"/>
    <w:basedOn w:val="a0"/>
    <w:link w:val="a5"/>
    <w:rsid w:val="001F7DB6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7">
    <w:name w:val="No Spacing"/>
    <w:link w:val="a8"/>
    <w:uiPriority w:val="1"/>
    <w:qFormat/>
    <w:rsid w:val="00303DEA"/>
    <w:pPr>
      <w:spacing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Balloon Text"/>
    <w:basedOn w:val="a"/>
    <w:link w:val="aa"/>
    <w:uiPriority w:val="99"/>
    <w:semiHidden/>
    <w:unhideWhenUsed/>
    <w:rsid w:val="006444B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6444BA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rsid w:val="00D36A2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numbering" w:customStyle="1" w:styleId="11">
    <w:name w:val="Нет списка1"/>
    <w:next w:val="a2"/>
    <w:uiPriority w:val="99"/>
    <w:semiHidden/>
    <w:unhideWhenUsed/>
    <w:rsid w:val="00D36A21"/>
  </w:style>
  <w:style w:type="character" w:customStyle="1" w:styleId="ab">
    <w:name w:val="Основной текст + Полужирный"/>
    <w:rsid w:val="00D36A21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pacing w:val="0"/>
      <w:sz w:val="23"/>
      <w:szCs w:val="23"/>
      <w:u w:val="none"/>
      <w:effect w:val="none"/>
    </w:rPr>
  </w:style>
  <w:style w:type="character" w:styleId="ac">
    <w:name w:val="Emphasis"/>
    <w:basedOn w:val="a0"/>
    <w:qFormat/>
    <w:rsid w:val="00D36A21"/>
    <w:rPr>
      <w:i/>
      <w:iCs/>
    </w:rPr>
  </w:style>
  <w:style w:type="character" w:customStyle="1" w:styleId="a8">
    <w:name w:val="Без интервала Знак"/>
    <w:basedOn w:val="a0"/>
    <w:link w:val="a7"/>
    <w:uiPriority w:val="1"/>
    <w:locked/>
    <w:rsid w:val="00D36A2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rvps11">
    <w:name w:val="rvps11"/>
    <w:basedOn w:val="a"/>
    <w:rsid w:val="00CB7F5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rvts7">
    <w:name w:val="rvts7"/>
    <w:basedOn w:val="a0"/>
    <w:rsid w:val="00CB7F57"/>
  </w:style>
  <w:style w:type="character" w:customStyle="1" w:styleId="FontStyle26">
    <w:name w:val="Font Style26"/>
    <w:rsid w:val="00BF53C3"/>
    <w:rPr>
      <w:rFonts w:ascii="Times New Roman" w:hAnsi="Times New Roman" w:cs="Times New Roman" w:hint="default"/>
      <w:sz w:val="22"/>
      <w:szCs w:val="22"/>
    </w:rPr>
  </w:style>
  <w:style w:type="character" w:customStyle="1" w:styleId="FontStyle38">
    <w:name w:val="Font Style38"/>
    <w:rsid w:val="00483353"/>
    <w:rPr>
      <w:rFonts w:ascii="Times New Roman" w:hAnsi="Times New Roman" w:cs="Times New Roman" w:hint="default"/>
      <w:i/>
      <w:iCs/>
      <w:sz w:val="22"/>
      <w:szCs w:val="22"/>
    </w:rPr>
  </w:style>
  <w:style w:type="paragraph" w:customStyle="1" w:styleId="Style13">
    <w:name w:val="Style13"/>
    <w:basedOn w:val="a"/>
    <w:rsid w:val="00483353"/>
    <w:pPr>
      <w:widowControl w:val="0"/>
      <w:autoSpaceDE w:val="0"/>
      <w:autoSpaceDN w:val="0"/>
      <w:adjustRightInd w:val="0"/>
      <w:spacing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56">
    <w:name w:val="Font Style56"/>
    <w:rsid w:val="00483353"/>
    <w:rPr>
      <w:rFonts w:ascii="Times New Roman" w:hAnsi="Times New Roman" w:cs="Times New Roman" w:hint="default"/>
      <w:sz w:val="22"/>
      <w:szCs w:val="22"/>
    </w:rPr>
  </w:style>
  <w:style w:type="character" w:customStyle="1" w:styleId="20">
    <w:name w:val="Заголовок 2 Знак"/>
    <w:basedOn w:val="a0"/>
    <w:link w:val="2"/>
    <w:rsid w:val="00534852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534852"/>
    <w:rPr>
      <w:rFonts w:ascii="Times New Roman" w:eastAsia="Times New Roman" w:hAnsi="Times New Roman" w:cs="Times New Roman"/>
      <w:b/>
      <w:i/>
      <w:sz w:val="18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534852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60">
    <w:name w:val="Заголовок 6 Знак"/>
    <w:basedOn w:val="a0"/>
    <w:link w:val="6"/>
    <w:rsid w:val="00534852"/>
    <w:rPr>
      <w:rFonts w:ascii="Times New Roman" w:eastAsia="Times New Roman" w:hAnsi="Times New Roman" w:cs="Times New Roman"/>
      <w:b/>
      <w:bCs/>
      <w:lang w:eastAsia="ru-RU"/>
    </w:rPr>
  </w:style>
  <w:style w:type="paragraph" w:styleId="ad">
    <w:name w:val="Body Text"/>
    <w:basedOn w:val="a"/>
    <w:link w:val="ae"/>
    <w:rsid w:val="00534852"/>
    <w:pPr>
      <w:spacing w:after="120" w:line="240" w:lineRule="auto"/>
      <w:ind w:firstLine="567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e">
    <w:name w:val="Основной текст Знак"/>
    <w:basedOn w:val="a0"/>
    <w:link w:val="ad"/>
    <w:rsid w:val="00534852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f">
    <w:name w:val="Знак"/>
    <w:basedOn w:val="a"/>
    <w:rsid w:val="00534852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styleId="af0">
    <w:name w:val="footer"/>
    <w:basedOn w:val="a"/>
    <w:link w:val="af1"/>
    <w:rsid w:val="00534852"/>
    <w:pPr>
      <w:tabs>
        <w:tab w:val="center" w:pos="4677"/>
        <w:tab w:val="right" w:pos="9355"/>
      </w:tabs>
      <w:spacing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1">
    <w:name w:val="Нижний колонтитул Знак"/>
    <w:basedOn w:val="a0"/>
    <w:link w:val="af0"/>
    <w:rsid w:val="00534852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2">
    <w:name w:val="page number"/>
    <w:basedOn w:val="a0"/>
    <w:rsid w:val="00534852"/>
  </w:style>
  <w:style w:type="character" w:styleId="af3">
    <w:name w:val="Hyperlink"/>
    <w:basedOn w:val="a0"/>
    <w:uiPriority w:val="99"/>
    <w:rsid w:val="00534852"/>
    <w:rPr>
      <w:color w:val="0000FF"/>
      <w:u w:val="single"/>
    </w:rPr>
  </w:style>
  <w:style w:type="paragraph" w:styleId="af4">
    <w:name w:val="header"/>
    <w:basedOn w:val="a"/>
    <w:link w:val="af5"/>
    <w:rsid w:val="00534852"/>
    <w:pPr>
      <w:tabs>
        <w:tab w:val="center" w:pos="4677"/>
        <w:tab w:val="right" w:pos="9355"/>
      </w:tabs>
      <w:spacing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5">
    <w:name w:val="Верхний колонтитул Знак"/>
    <w:basedOn w:val="a0"/>
    <w:link w:val="af4"/>
    <w:rsid w:val="0053485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1">
    <w:name w:val="Body Text Indent 2"/>
    <w:basedOn w:val="a"/>
    <w:link w:val="22"/>
    <w:rsid w:val="00534852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2">
    <w:name w:val="Основной текст с отступом 2 Знак"/>
    <w:basedOn w:val="a0"/>
    <w:link w:val="21"/>
    <w:rsid w:val="0053485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6">
    <w:name w:val="Document Map"/>
    <w:basedOn w:val="a"/>
    <w:link w:val="af7"/>
    <w:uiPriority w:val="99"/>
    <w:unhideWhenUsed/>
    <w:rsid w:val="00534852"/>
    <w:pPr>
      <w:spacing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f7">
    <w:name w:val="Схема документа Знак"/>
    <w:basedOn w:val="a0"/>
    <w:link w:val="af6"/>
    <w:uiPriority w:val="99"/>
    <w:rsid w:val="00534852"/>
    <w:rPr>
      <w:rFonts w:ascii="Tahoma" w:eastAsia="Times New Roman" w:hAnsi="Tahoma" w:cs="Tahoma"/>
      <w:sz w:val="16"/>
      <w:szCs w:val="16"/>
      <w:lang w:eastAsia="ru-RU"/>
    </w:rPr>
  </w:style>
  <w:style w:type="paragraph" w:styleId="af8">
    <w:name w:val="footnote text"/>
    <w:basedOn w:val="a"/>
    <w:link w:val="af9"/>
    <w:semiHidden/>
    <w:rsid w:val="00A22037"/>
    <w:pPr>
      <w:spacing w:line="360" w:lineRule="auto"/>
      <w:ind w:firstLine="737"/>
      <w:jc w:val="both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f9">
    <w:name w:val="Текст сноски Знак"/>
    <w:basedOn w:val="a0"/>
    <w:link w:val="af8"/>
    <w:semiHidden/>
    <w:rsid w:val="00A22037"/>
    <w:rPr>
      <w:rFonts w:ascii="Courier New" w:eastAsia="Times New Roman" w:hAnsi="Courier New" w:cs="Times New Roman"/>
      <w:sz w:val="20"/>
      <w:szCs w:val="20"/>
      <w:lang w:eastAsia="ru-RU"/>
    </w:rPr>
  </w:style>
  <w:style w:type="character" w:styleId="afa">
    <w:name w:val="footnote reference"/>
    <w:basedOn w:val="a0"/>
    <w:semiHidden/>
    <w:rsid w:val="00A22037"/>
    <w:rPr>
      <w:vertAlign w:val="superscript"/>
    </w:rPr>
  </w:style>
  <w:style w:type="paragraph" w:styleId="afb">
    <w:name w:val="Title"/>
    <w:basedOn w:val="a"/>
    <w:link w:val="afc"/>
    <w:qFormat/>
    <w:rsid w:val="008F2E9E"/>
    <w:pPr>
      <w:spacing w:line="240" w:lineRule="auto"/>
      <w:jc w:val="center"/>
    </w:pPr>
    <w:rPr>
      <w:rFonts w:ascii="Times New Roman" w:eastAsia="Times New Roman" w:hAnsi="Times New Roman" w:cs="Times New Roman"/>
      <w:b/>
      <w:smallCaps/>
      <w:sz w:val="40"/>
      <w:szCs w:val="20"/>
      <w:u w:val="single"/>
      <w:lang w:eastAsia="ru-RU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character" w:customStyle="1" w:styleId="afc">
    <w:name w:val="Заголовок Знак"/>
    <w:basedOn w:val="a0"/>
    <w:link w:val="afb"/>
    <w:rsid w:val="008F2E9E"/>
    <w:rPr>
      <w:rFonts w:ascii="Times New Roman" w:eastAsia="Times New Roman" w:hAnsi="Times New Roman" w:cs="Times New Roman"/>
      <w:b/>
      <w:smallCaps/>
      <w:sz w:val="40"/>
      <w:szCs w:val="20"/>
      <w:u w:val="single"/>
      <w:lang w:eastAsia="ru-RU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paragraph" w:styleId="afd">
    <w:name w:val="Normal (Web)"/>
    <w:basedOn w:val="a"/>
    <w:uiPriority w:val="99"/>
    <w:semiHidden/>
    <w:unhideWhenUsed/>
    <w:rsid w:val="00E33FA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0684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82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86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167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552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184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78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975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714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223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995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305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583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971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12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586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4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D796B85-6918-415A-9FAA-925E83BEA1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1</TotalTime>
  <Pages>12</Pages>
  <Words>3211</Words>
  <Characters>18308</Characters>
  <Application>Microsoft Office Word</Application>
  <DocSecurity>0</DocSecurity>
  <Lines>152</Lines>
  <Paragraphs>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4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икифоренко</dc:creator>
  <cp:keywords/>
  <dc:description/>
  <cp:lastModifiedBy>Пользователь</cp:lastModifiedBy>
  <cp:revision>13</cp:revision>
  <cp:lastPrinted>2019-09-16T07:10:00Z</cp:lastPrinted>
  <dcterms:created xsi:type="dcterms:W3CDTF">2019-10-03T11:23:00Z</dcterms:created>
  <dcterms:modified xsi:type="dcterms:W3CDTF">2020-09-14T11:37:00Z</dcterms:modified>
</cp:coreProperties>
</file>